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ins w:id="35" w:author="RAN2#115-e108-1" w:date="2021-10-21T15:48:00Z">
        <w:r w:rsidRPr="0064309E">
          <w:rPr>
            <w:b/>
            <w:lang w:eastAsia="zh-CN"/>
          </w:rPr>
          <w:t>RedCap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CommentReference"/>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Heading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Heading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Heading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8pt;height:35.25pt" o:ole="">
            <v:imagedata r:id="rId26" o:title=""/>
          </v:shape>
          <o:OLEObject Type="Embed" ProgID="Equation.3" ShapeID="_x0000_i1025" DrawAspect="Content" ObjectID="_1698738507"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65pt;height:17.6pt" o:ole="">
            <v:imagedata r:id="rId29" o:title=""/>
          </v:shape>
          <o:OLEObject Type="Embed" ProgID="Equation.3" ShapeID="_x0000_i1026" DrawAspect="Content" ObjectID="_1698738508"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9.15pt;height:19.15pt" o:ole="">
            <v:imagedata r:id="rId31" o:title=""/>
          </v:shape>
          <o:OLEObject Type="Embed" ProgID="Equation.3" ShapeID="_x0000_i1027" DrawAspect="Content" ObjectID="_1698738509" r:id="rId32"/>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6pt;height:12.1pt" o:ole="">
            <v:imagedata r:id="rId33" o:title=""/>
          </v:shape>
          <o:OLEObject Type="Embed" ProgID="Equation.3" ShapeID="_x0000_i1028" DrawAspect="Content" ObjectID="_1698738510" r:id="rId34"/>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tab/>
      </w:r>
      <w:r w:rsidR="00670279" w:rsidRPr="00F4543C">
        <w:object w:dxaOrig="340" w:dyaOrig="380" w14:anchorId="06D5B345">
          <v:shape id="_x0000_i1029" type="#_x0000_t75" style="width:17.6pt;height:19.15pt" o:ole="">
            <v:imagedata r:id="rId35" o:title=""/>
          </v:shape>
          <o:OLEObject Type="Embed" ProgID="Equation.3" ShapeID="_x0000_i1029" DrawAspect="Content" ObjectID="_1698738511" r:id="rId36"/>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6pt;height:12.1pt" o:ole="">
            <v:imagedata r:id="rId33" o:title=""/>
          </v:shape>
          <o:OLEObject Type="Embed" ProgID="Equation.3" ShapeID="_x0000_i1030" DrawAspect="Content" ObjectID="_1698738512" r:id="rId37"/>
        </w:object>
      </w:r>
      <w:r w:rsidR="00670279" w:rsidRPr="00F4543C">
        <w:t xml:space="preserve">, i.e. </w:t>
      </w:r>
      <w:r w:rsidR="00670279" w:rsidRPr="00F4543C">
        <w:object w:dxaOrig="1100" w:dyaOrig="580" w14:anchorId="0DD01477">
          <v:shape id="_x0000_i1031" type="#_x0000_t75" style="width:56.4pt;height:27.7pt" o:ole="">
            <v:imagedata r:id="rId38" o:title=""/>
          </v:shape>
          <o:OLEObject Type="Embed" ProgID="Equation.3" ShapeID="_x0000_i1031" DrawAspect="Content" ObjectID="_1698738513"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75pt;height:17.6pt" o:ole="">
            <v:imagedata r:id="rId40" o:title=""/>
          </v:shape>
          <o:OLEObject Type="Embed" ProgID="Equation.3" ShapeID="_x0000_i1032" DrawAspect="Content" ObjectID="_1698738514" r:id="rId41"/>
        </w:object>
      </w:r>
      <w:r w:rsidR="00670279" w:rsidRPr="00F4543C">
        <w:t xml:space="preserve"> is the maximum RB allocation in bandwidth </w:t>
      </w:r>
      <w:r w:rsidR="00670279" w:rsidRPr="00F4543C">
        <w:object w:dxaOrig="560" w:dyaOrig="300" w14:anchorId="60EF0949">
          <v:shape id="_x0000_i1033" type="#_x0000_t75" style="width:27.7pt;height:15.1pt" o:ole="">
            <v:imagedata r:id="rId42" o:title=""/>
          </v:shape>
          <o:OLEObject Type="Embed" ProgID="Equation.3" ShapeID="_x0000_i1033" DrawAspect="Content" ObjectID="_1698738515" r:id="rId43"/>
        </w:object>
      </w:r>
      <w:r w:rsidR="00670279" w:rsidRPr="00F4543C">
        <w:t xml:space="preserve"> with numerology </w:t>
      </w:r>
      <w:r w:rsidR="00670279" w:rsidRPr="00F4543C">
        <w:object w:dxaOrig="220" w:dyaOrig="240" w14:anchorId="4D44247D">
          <v:shape id="_x0000_i1034" type="#_x0000_t75" style="width:11.6pt;height:12.1pt" o:ole="">
            <v:imagedata r:id="rId33" o:title=""/>
          </v:shape>
          <o:OLEObject Type="Embed" ProgID="Equation.3" ShapeID="_x0000_i1034" DrawAspect="Content" ObjectID="_1698738516" r:id="rId44"/>
        </w:object>
      </w:r>
      <w:r w:rsidR="00670279" w:rsidRPr="00F4543C">
        <w:t xml:space="preserve">, as defined in 5.3 TS 38.101-1 [2] and 5.3 TS 38.101-2 [3], where </w:t>
      </w:r>
      <w:r w:rsidR="00670279" w:rsidRPr="00F4543C">
        <w:object w:dxaOrig="560" w:dyaOrig="300" w14:anchorId="4A38C0A0">
          <v:shape id="_x0000_i1035" type="#_x0000_t75" style="width:27.7pt;height:15.1pt" o:ole="">
            <v:imagedata r:id="rId42" o:title=""/>
          </v:shape>
          <o:OLEObject Type="Embed" ProgID="Equation.3" ShapeID="_x0000_i1035" DrawAspect="Content" ObjectID="_1698738517"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2pt;height:15.1pt" o:ole="">
            <v:imagedata r:id="rId46" o:title=""/>
          </v:shape>
          <o:OLEObject Type="Embed" ProgID="Equation.3" ShapeID="_x0000_i1036" DrawAspect="Content" ObjectID="_1698738518"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55pt;height:24.65pt" o:ole="">
            <v:imagedata r:id="rId48" o:title=""/>
          </v:shape>
          <o:OLEObject Type="Embed" ProgID="Equation.DSMT4" ShapeID="_x0000_i1037" DrawAspect="Content" ObjectID="_1698738519"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Heading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AA7995"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AA7995"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6pt;height:11.6pt" o:ole="">
            <v:imagedata r:id="rId33" o:title=""/>
          </v:shape>
          <o:OLEObject Type="Embed" ProgID="Equation.3" ShapeID="_x0000_i1038" DrawAspect="Content" ObjectID="_1698738520"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6pt;height:20.65pt" o:ole="">
            <v:imagedata r:id="rId35" o:title=""/>
          </v:shape>
          <o:OLEObject Type="Embed" ProgID="Equation.3" ShapeID="_x0000_i1039" DrawAspect="Content" ObjectID="_1698738521"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6pt;height:11.6pt" o:ole="">
            <v:imagedata r:id="rId33" o:title=""/>
          </v:shape>
          <o:OLEObject Type="Embed" ProgID="Equation.3" ShapeID="_x0000_i1040" DrawAspect="Content" ObjectID="_1698738522" r:id="rId52"/>
        </w:object>
      </w:r>
      <w:r w:rsidRPr="00F4543C">
        <w:rPr>
          <w:rFonts w:eastAsia="MS Mincho"/>
        </w:rPr>
        <w:t xml:space="preserve">, i.e. </w:t>
      </w:r>
      <w:r w:rsidRPr="00F4543C">
        <w:rPr>
          <w:rFonts w:eastAsia="MS Mincho"/>
        </w:rPr>
        <w:object w:dxaOrig="1100" w:dyaOrig="580" w14:anchorId="67B60FE3">
          <v:shape id="_x0000_i1041" type="#_x0000_t75" style="width:56.4pt;height:30.7pt" o:ole="">
            <v:imagedata r:id="rId38" o:title=""/>
          </v:shape>
          <o:OLEObject Type="Embed" ProgID="Equation.3" ShapeID="_x0000_i1041" DrawAspect="Content" ObjectID="_1698738523" r:id="rId53"/>
        </w:object>
      </w:r>
      <w:r w:rsidRPr="00F4543C">
        <w:rPr>
          <w:rFonts w:eastAsia="MS Mincho"/>
        </w:rPr>
        <w:t>. Note that normal cyclic prefix is assumed.</w:t>
      </w:r>
    </w:p>
    <w:p w14:paraId="342D331A" w14:textId="77777777" w:rsidR="008C7055" w:rsidRPr="00F4543C" w:rsidRDefault="00AA7995"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Heading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Heading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r w:rsidRPr="00F4543C">
        <w:rPr>
          <w:i/>
        </w:rPr>
        <w:t>BandCombinationList</w:t>
      </w:r>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t>4.2.7.2</w:t>
      </w:r>
      <w:r w:rsidRPr="00F4543C">
        <w:tab/>
      </w:r>
      <w:r w:rsidRPr="00F4543C">
        <w:rPr>
          <w:i/>
        </w:rPr>
        <w:t>BandNR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t>beamSwitchTiming</w:t>
            </w:r>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4BFED1DA" w:rsidR="003C0337" w:rsidDel="00BC1CC4" w:rsidRDefault="003C0337" w:rsidP="00207630">
            <w:pPr>
              <w:pStyle w:val="EditorsNote"/>
              <w:ind w:left="1704" w:hanging="1420"/>
              <w:rPr>
                <w:del w:id="213" w:author="RAN2#115-e108" w:date="2021-10-16T16:44:00Z"/>
              </w:rPr>
            </w:pPr>
            <w:ins w:id="214" w:author="RAN2#115-e108" w:date="2021-10-16T16:44:00Z">
              <w:r w:rsidRPr="003C0337">
                <w:t xml:space="preserve">RedCap UEs shall support the maximum channel bandwidth defined for the respective band up to 20 MHz for FR1 and up to 100 Mhz for FR2. </w:t>
              </w:r>
              <w:del w:id="215" w:author="RAN#116-Post108" w:date="2021-11-18T21:51:00Z">
                <w:r w:rsidRPr="003C0337" w:rsidDel="00BC1CC4">
                  <w:rPr>
                    <w:i/>
                    <w:iCs/>
                  </w:rPr>
                  <w:delText>channelBWs-DL-v1590</w:delText>
                </w:r>
                <w:r w:rsidRPr="003C0337" w:rsidDel="00BC1CC4">
                  <w:delText xml:space="preserve"> is not applicable to RedCap UEs. </w:delText>
                </w:r>
              </w:del>
              <w:r w:rsidRPr="003C0337">
                <w:t>For FR1 RedCap UE, the bit which indicates 20MHz shall be set to 1</w:t>
              </w:r>
            </w:ins>
            <w:ins w:id="216" w:author="RAN#116-Post108" w:date="2021-11-18T21:56:00Z">
              <w:r w:rsidR="00BC1CC4">
                <w:t xml:space="preserve"> if UE channel bandwi</w:t>
              </w:r>
              <w:r w:rsidR="00193CFB">
                <w:t>dth of 20</w:t>
              </w:r>
              <w:commentRangeStart w:id="217"/>
              <w:r w:rsidR="00193CFB">
                <w:t>Mhz</w:t>
              </w:r>
            </w:ins>
            <w:commentRangeEnd w:id="217"/>
            <w:r w:rsidR="00087EFC">
              <w:rPr>
                <w:rStyle w:val="CommentReference"/>
                <w:rFonts w:eastAsiaTheme="minorEastAsia"/>
                <w:color w:val="auto"/>
                <w:lang w:eastAsia="en-US"/>
              </w:rPr>
              <w:commentReference w:id="217"/>
            </w:r>
            <w:ins w:id="218" w:author="RAN#116-Post108" w:date="2021-11-18T21:56:00Z">
              <w:r w:rsidR="00193CFB">
                <w:t xml:space="preserve"> is sup</w:t>
              </w:r>
            </w:ins>
            <w:ins w:id="219" w:author="RAN#116-Post108" w:date="2021-11-18T21:57:00Z">
              <w:r w:rsidR="00193CFB">
                <w:t>ported for the respective band as defined in TS38.101-1 [2]</w:t>
              </w:r>
            </w:ins>
            <w:ins w:id="220" w:author="RAN2#115-e108" w:date="2021-10-16T16:44:00Z">
              <w:r w:rsidRPr="003C0337">
                <w:t>. For FR2 RedCap UE, the bit which indicates 100MHz shall be set to 1</w:t>
              </w:r>
            </w:ins>
            <w:ins w:id="221" w:author="RAN#116-Post108" w:date="2021-11-18T21:57:00Z">
              <w:r w:rsidR="00193CFB">
                <w:t xml:space="preserve"> if UE channel bandwidth of 100Mhz is supported for the respective band as defined in TS38.101-2 [</w:t>
              </w:r>
            </w:ins>
            <w:ins w:id="222" w:author="RAN#116-Post108" w:date="2021-11-18T21:58:00Z">
              <w:r w:rsidR="00193CFB">
                <w:t>3</w:t>
              </w:r>
            </w:ins>
            <w:ins w:id="223" w:author="RAN#116-Post108" w:date="2021-11-18T21:57:00Z">
              <w:r w:rsidR="00193CFB">
                <w:t>]</w:t>
              </w:r>
            </w:ins>
            <w:ins w:id="224" w:author="RAN2#115-e108" w:date="2021-10-16T16:44:00Z">
              <w:r w:rsidRPr="003C0337">
                <w:t>.</w:t>
              </w:r>
            </w:ins>
          </w:p>
          <w:p w14:paraId="0AA31C0A" w14:textId="359768B4" w:rsidR="00207630" w:rsidDel="00BC1CC4" w:rsidRDefault="00207630" w:rsidP="00207630">
            <w:pPr>
              <w:pStyle w:val="EditorsNote"/>
              <w:ind w:left="1704" w:hanging="1420"/>
              <w:rPr>
                <w:ins w:id="225" w:author="RAN2#115-e108-1" w:date="2021-10-21T16:19:00Z"/>
                <w:del w:id="226" w:author="RAN#116-Post108" w:date="2021-11-18T21:52:00Z"/>
              </w:rPr>
            </w:pPr>
            <w:ins w:id="227" w:author="RAN2#115-e108-1" w:date="2021-10-21T16:19:00Z">
              <w:del w:id="228" w:author="RAN#116-Post108" w:date="2021-11-18T21:52:00Z">
                <w:r w:rsidDel="00BC1CC4">
                  <w:delText>Editor's Note:</w:delText>
                </w:r>
                <w:r w:rsidDel="00BC1CC4">
                  <w:tab/>
                </w:r>
              </w:del>
            </w:ins>
            <w:ins w:id="229" w:author="RAN2#115-e108-1" w:date="2021-10-21T16:20:00Z">
              <w:del w:id="230" w:author="RAN#116-Post108" w:date="2021-11-18T21:52:00Z">
                <w:r w:rsidRPr="00207630" w:rsidDel="00BC1CC4">
                  <w:delText>FFS on how to handle the case that the UE cannot support 20MHz BW as specified in TS38.101</w:delText>
                </w:r>
              </w:del>
            </w:ins>
            <w:ins w:id="231" w:author="RAN2#115-e108-1" w:date="2021-10-21T16:19:00Z">
              <w:del w:id="232"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3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A557990" w:rsidR="003C0337" w:rsidRDefault="003C0337" w:rsidP="00D6654B">
            <w:pPr>
              <w:pStyle w:val="TAL"/>
              <w:rPr>
                <w:ins w:id="234" w:author="RAN2#115-e108-1" w:date="2021-10-21T16:20:00Z"/>
              </w:rPr>
            </w:pPr>
            <w:ins w:id="235"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 For FR2 RedCap UE, the bit which indicates 100MHz shall be set to 1.</w:t>
              </w:r>
            </w:ins>
          </w:p>
          <w:p w14:paraId="3FA4B47F" w14:textId="77777777" w:rsidR="00207630" w:rsidRDefault="00207630" w:rsidP="00207630">
            <w:pPr>
              <w:pStyle w:val="EditorsNote"/>
              <w:ind w:left="1704" w:hanging="1420"/>
              <w:rPr>
                <w:ins w:id="236" w:author="RAN2#115-e108-1" w:date="2021-10-21T16:20:00Z"/>
              </w:rPr>
            </w:pPr>
            <w:ins w:id="237" w:author="RAN2#115-e108-1" w:date="2021-10-21T16:20:00Z">
              <w:r>
                <w:t>Editor's Note:</w:t>
              </w:r>
              <w:r>
                <w:tab/>
              </w:r>
              <w:r w:rsidRPr="00207630">
                <w:t>FFS on how to handle the case that the UE cannot support 20MHz BW as specified in TS38.101</w:t>
              </w:r>
              <w:r>
                <w:t xml:space="preserve">. </w:t>
              </w:r>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 xml:space="preserve">supportedCSI-RS-ResourceList </w:t>
            </w:r>
            <w:r w:rsidRPr="00F4543C">
              <w:rPr>
                <w:rFonts w:ascii="Arial" w:eastAsia="SimSun" w:hAnsi="Arial" w:cs="Arial"/>
                <w:sz w:val="18"/>
                <w:szCs w:val="18"/>
              </w:rPr>
              <w:t xml:space="preserve">with </w:t>
            </w:r>
            <w:r w:rsidRPr="00F4543C">
              <w:rPr>
                <w:rFonts w:ascii="Arial" w:eastAsia="SimSun" w:hAnsi="Arial" w:cs="Arial"/>
                <w:i/>
                <w:sz w:val="18"/>
                <w:szCs w:val="18"/>
              </w:rPr>
              <w:t>maxNumberTxPortsPerResource</w:t>
            </w:r>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38" w:name="_Hlk42794445"/>
            <w:r w:rsidRPr="00F4543C">
              <w:rPr>
                <w:rFonts w:cs="Arial"/>
                <w:b/>
                <w:bCs/>
                <w:i/>
                <w:iCs/>
                <w:szCs w:val="18"/>
              </w:rPr>
              <w:t>olpc-SRS-Pos-r16</w:t>
            </w:r>
          </w:p>
          <w:bookmarkEnd w:id="238"/>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39" w:name="_Hlk533941701"/>
            <w:r w:rsidRPr="00F4543C">
              <w:rPr>
                <w:b/>
                <w:bCs/>
                <w:i/>
                <w:iCs/>
              </w:rPr>
              <w:t>ptrs-DensityRecommendationSetUL</w:t>
            </w:r>
            <w:bookmarkEnd w:id="239"/>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40" w:name="_Hlk53130838"/>
            <w:r w:rsidRPr="00F4543C">
              <w:rPr>
                <w:b/>
                <w:i/>
              </w:rPr>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40"/>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r w:rsidRPr="00F4543C">
              <w:rPr>
                <w:rFonts w:ascii="Arial" w:hAnsi="Arial" w:cs="Arial"/>
                <w:i/>
                <w:iCs/>
                <w:sz w:val="18"/>
                <w:szCs w:val="18"/>
              </w:rPr>
              <w:t>ssbWithCSI-IM</w:t>
            </w:r>
            <w:r w:rsidRPr="00F4543C">
              <w:rPr>
                <w:rFonts w:ascii="Arial" w:hAnsi="Arial" w:cs="Arial"/>
                <w:sz w:val="18"/>
                <w:szCs w:val="18"/>
              </w:rPr>
              <w:t xml:space="preserve">, </w:t>
            </w:r>
            <w:r w:rsidRPr="00F4543C">
              <w:rPr>
                <w:rFonts w:ascii="Arial" w:hAnsi="Arial" w:cs="Arial"/>
                <w:i/>
                <w:iCs/>
                <w:sz w:val="18"/>
                <w:szCs w:val="18"/>
              </w:rPr>
              <w:t>ssbWithNZP-IMR</w:t>
            </w:r>
            <w:r w:rsidRPr="00F4543C">
              <w:rPr>
                <w:rFonts w:ascii="Arial" w:hAnsi="Arial" w:cs="Arial"/>
                <w:sz w:val="18"/>
                <w:szCs w:val="18"/>
              </w:rPr>
              <w:t xml:space="preserve">, </w:t>
            </w:r>
            <w:r w:rsidRPr="00F4543C">
              <w:rPr>
                <w:rFonts w:ascii="Arial" w:hAnsi="Arial" w:cs="Arial"/>
                <w:i/>
                <w:iCs/>
                <w:sz w:val="18"/>
                <w:szCs w:val="18"/>
              </w:rPr>
              <w:t>csirsWithNZP-IMR</w:t>
            </w:r>
            <w:r w:rsidRPr="00F4543C">
              <w:rPr>
                <w:rFonts w:ascii="Arial" w:hAnsi="Arial" w:cs="Arial"/>
                <w:sz w:val="18"/>
                <w:szCs w:val="18"/>
              </w:rPr>
              <w:t xml:space="preserve">, </w:t>
            </w:r>
            <w:r w:rsidRPr="00F4543C">
              <w:rPr>
                <w:rFonts w:ascii="Arial" w:hAnsi="Arial" w:cs="Arial"/>
                <w:i/>
                <w:iCs/>
                <w:sz w:val="18"/>
                <w:szCs w:val="18"/>
              </w:rPr>
              <w:t>csi-RSWithoutIMR</w:t>
            </w:r>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41" w:name="_Toc46488661"/>
      <w:bookmarkStart w:id="242" w:name="_Toc52574082"/>
      <w:bookmarkStart w:id="243" w:name="_Toc52574168"/>
      <w:bookmarkStart w:id="244" w:name="_Toc83660450"/>
      <w:r w:rsidRPr="00F4543C">
        <w:t>4.2.7.2a</w:t>
      </w:r>
      <w:r w:rsidRPr="00F4543C">
        <w:tab/>
      </w:r>
      <w:r w:rsidR="00172633" w:rsidRPr="00F4543C">
        <w:rPr>
          <w:i/>
          <w:iCs/>
        </w:rPr>
        <w:t>SharedSpectrumChAccess</w:t>
      </w:r>
      <w:r w:rsidRPr="00F4543C">
        <w:rPr>
          <w:i/>
          <w:iCs/>
        </w:rPr>
        <w:t>ParamsPerBand</w:t>
      </w:r>
      <w:bookmarkEnd w:id="241"/>
      <w:bookmarkEnd w:id="242"/>
      <w:bookmarkEnd w:id="243"/>
      <w:bookmarkEnd w:id="24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45" w:name="_Toc12750895"/>
      <w:bookmarkStart w:id="246" w:name="_Toc29382259"/>
      <w:bookmarkStart w:id="247" w:name="_Toc37093376"/>
      <w:bookmarkStart w:id="248" w:name="_Toc37238652"/>
      <w:bookmarkStart w:id="249" w:name="_Toc37238766"/>
      <w:bookmarkStart w:id="250" w:name="_Toc46488662"/>
      <w:bookmarkStart w:id="251" w:name="_Toc52574083"/>
      <w:bookmarkStart w:id="252" w:name="_Toc52574169"/>
      <w:bookmarkStart w:id="253" w:name="_Toc83660451"/>
      <w:r w:rsidRPr="00F4543C">
        <w:t>4.2.7.3</w:t>
      </w:r>
      <w:r w:rsidRPr="00F4543C">
        <w:tab/>
      </w:r>
      <w:r w:rsidRPr="00F4543C">
        <w:rPr>
          <w:i/>
        </w:rPr>
        <w:t>CA-ParametersEUTRA</w:t>
      </w:r>
      <w:bookmarkEnd w:id="245"/>
      <w:bookmarkEnd w:id="246"/>
      <w:bookmarkEnd w:id="247"/>
      <w:bookmarkEnd w:id="248"/>
      <w:bookmarkEnd w:id="249"/>
      <w:bookmarkEnd w:id="250"/>
      <w:bookmarkEnd w:id="251"/>
      <w:bookmarkEnd w:id="252"/>
      <w:bookmarkEnd w:id="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54" w:name="_Toc12750896"/>
      <w:bookmarkStart w:id="255" w:name="_Toc29382260"/>
      <w:bookmarkStart w:id="256" w:name="_Toc37093377"/>
      <w:bookmarkStart w:id="257" w:name="_Toc37238653"/>
      <w:bookmarkStart w:id="258" w:name="_Toc37238767"/>
      <w:bookmarkStart w:id="259" w:name="_Toc46488663"/>
      <w:bookmarkStart w:id="260" w:name="_Toc52574084"/>
      <w:bookmarkStart w:id="261" w:name="_Toc52574170"/>
      <w:bookmarkStart w:id="262" w:name="_Toc83660452"/>
      <w:r w:rsidRPr="00F4543C">
        <w:t>4.2.7.4</w:t>
      </w:r>
      <w:r w:rsidRPr="00F4543C">
        <w:tab/>
      </w:r>
      <w:r w:rsidRPr="00F4543C">
        <w:rPr>
          <w:i/>
        </w:rPr>
        <w:t>CA-ParametersNR</w:t>
      </w:r>
      <w:bookmarkEnd w:id="254"/>
      <w:bookmarkEnd w:id="255"/>
      <w:bookmarkEnd w:id="256"/>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63" w:name="_Toc12750897"/>
      <w:bookmarkStart w:id="264" w:name="_Toc29382261"/>
      <w:bookmarkStart w:id="265" w:name="_Toc37093378"/>
      <w:bookmarkStart w:id="266" w:name="_Toc37238654"/>
      <w:bookmarkStart w:id="267" w:name="_Toc37238768"/>
      <w:bookmarkStart w:id="268" w:name="_Toc46488664"/>
      <w:bookmarkStart w:id="269" w:name="_Toc52574085"/>
      <w:bookmarkStart w:id="270" w:name="_Toc52574171"/>
      <w:bookmarkStart w:id="271" w:name="_Toc83660453"/>
      <w:r w:rsidRPr="00F4543C">
        <w:t>4.2.7.5</w:t>
      </w:r>
      <w:r w:rsidRPr="00F4543C">
        <w:tab/>
      </w:r>
      <w:r w:rsidRPr="00F4543C">
        <w:rPr>
          <w:i/>
        </w:rPr>
        <w:t>FeatureSetDownlink</w:t>
      </w:r>
      <w:r w:rsidRPr="00F4543C">
        <w:t xml:space="preserve"> parameters</w:t>
      </w:r>
      <w:bookmarkEnd w:id="263"/>
      <w:bookmarkEnd w:id="264"/>
      <w:bookmarkEnd w:id="265"/>
      <w:bookmarkEnd w:id="266"/>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72" w:name="_Toc12750898"/>
      <w:bookmarkStart w:id="273" w:name="_Toc29382262"/>
      <w:bookmarkStart w:id="274" w:name="_Toc37093379"/>
      <w:bookmarkStart w:id="275" w:name="_Toc37238655"/>
      <w:bookmarkStart w:id="276" w:name="_Toc37238769"/>
      <w:bookmarkStart w:id="277" w:name="_Toc46488665"/>
      <w:bookmarkStart w:id="278" w:name="_Toc52574086"/>
      <w:bookmarkStart w:id="279" w:name="_Toc52574172"/>
      <w:bookmarkStart w:id="280" w:name="_Toc83660454"/>
      <w:r w:rsidRPr="00F4543C">
        <w:t>4.2.7.6</w:t>
      </w:r>
      <w:r w:rsidRPr="00F4543C">
        <w:tab/>
      </w:r>
      <w:r w:rsidRPr="00F4543C">
        <w:rPr>
          <w:i/>
        </w:rPr>
        <w:t>FeatureSetDownlinkPerCC</w:t>
      </w:r>
      <w:r w:rsidRPr="00F4543C">
        <w:t xml:space="preserve"> parameters</w:t>
      </w:r>
      <w:bookmarkEnd w:id="272"/>
      <w:bookmarkEnd w:id="273"/>
      <w:bookmarkEnd w:id="274"/>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81" w:name="_Hlk85362563"/>
            <w:r w:rsidRPr="00F4543C">
              <w:rPr>
                <w:b/>
                <w:bCs/>
                <w:i/>
                <w:iCs/>
              </w:rPr>
              <w:t>channelBW-90mhz</w:t>
            </w:r>
          </w:p>
          <w:bookmarkEnd w:id="281"/>
          <w:p w14:paraId="004F3D21" w14:textId="77777777" w:rsidR="001F7FB0" w:rsidRPr="00F4543C" w:rsidRDefault="001F7FB0" w:rsidP="001F7FB0">
            <w:pPr>
              <w:pStyle w:val="TAL"/>
            </w:pPr>
            <w:r w:rsidRPr="00F4543C">
              <w:t>Indicates whether the UE supports the channel bandwidth of 90 MHz.</w:t>
            </w:r>
          </w:p>
          <w:p w14:paraId="5898FE86" w14:textId="77777777" w:rsidR="001F7FB0" w:rsidRDefault="001F7FB0" w:rsidP="001F7FB0">
            <w:pPr>
              <w:pStyle w:val="TAL"/>
              <w:rPr>
                <w:ins w:id="282"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83" w:author="RAN2#115-e108" w:date="2021-10-16T16:44:00Z">
              <w:r w:rsidRPr="003C0337">
                <w:rPr>
                  <w:rFonts w:cs="Arial"/>
                  <w:szCs w:val="18"/>
                </w:rPr>
                <w:t>This capability is not applicable to RedCap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84" w:name="_Hlk85362571"/>
            <w:r w:rsidRPr="00F4543C">
              <w:rPr>
                <w:b/>
                <w:bCs/>
                <w:i/>
                <w:iCs/>
              </w:rPr>
              <w:t>supportedBandwidthDL</w:t>
            </w:r>
          </w:p>
          <w:bookmarkEnd w:id="284"/>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85" w:author="RAN2#115-e108" w:date="2021-10-16T16:45:00Z"/>
              </w:rPr>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86" w:author="RAN2#115-e108" w:date="2021-10-16T16:45:00Z"/>
              </w:rPr>
            </w:pPr>
          </w:p>
          <w:p w14:paraId="070B489F" w14:textId="3A15A8AF" w:rsidR="003C0337" w:rsidRDefault="003C0337" w:rsidP="00E66873">
            <w:pPr>
              <w:pStyle w:val="TAL"/>
              <w:rPr>
                <w:ins w:id="287" w:author="RAN2#115-e108-1" w:date="2021-10-21T16:20:00Z"/>
              </w:rPr>
            </w:pPr>
            <w:ins w:id="288" w:author="RAN2#115-e108" w:date="2021-10-16T16:45: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34ADE8BE" w14:textId="77777777" w:rsidR="00207630" w:rsidRDefault="00207630" w:rsidP="00207630">
            <w:pPr>
              <w:pStyle w:val="EditorsNote"/>
              <w:ind w:left="1704" w:hanging="1420"/>
              <w:rPr>
                <w:ins w:id="289" w:author="RAN2#115-e108-1" w:date="2021-10-21T16:20:00Z"/>
              </w:rPr>
            </w:pPr>
            <w:ins w:id="290" w:author="RAN2#115-e108-1" w:date="2021-10-21T16:20:00Z">
              <w:r>
                <w:t>Editor's Note:</w:t>
              </w:r>
              <w:r>
                <w:tab/>
              </w:r>
              <w:r w:rsidRPr="00207630">
                <w:t>FFS on how to handle the case that the UE cannot support 20MHz BW as specified in TS38.101</w:t>
              </w:r>
              <w:r>
                <w:t xml:space="preserve">. </w:t>
              </w:r>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91" w:name="_Toc12750899"/>
      <w:bookmarkStart w:id="292" w:name="_Toc29382263"/>
      <w:bookmarkStart w:id="293" w:name="_Toc37093380"/>
      <w:bookmarkStart w:id="294" w:name="_Toc37238656"/>
      <w:bookmarkStart w:id="295" w:name="_Toc37238770"/>
      <w:bookmarkStart w:id="296" w:name="_Toc46488666"/>
      <w:bookmarkStart w:id="297" w:name="_Toc52574087"/>
      <w:bookmarkStart w:id="298" w:name="_Toc52574173"/>
      <w:bookmarkStart w:id="299" w:name="_Toc83660455"/>
      <w:r w:rsidRPr="00F4543C">
        <w:t>4.2.7.7</w:t>
      </w:r>
      <w:r w:rsidRPr="00F4543C">
        <w:tab/>
      </w:r>
      <w:r w:rsidRPr="00F4543C">
        <w:rPr>
          <w:i/>
        </w:rPr>
        <w:t>FeatureSetUplink</w:t>
      </w:r>
      <w:r w:rsidRPr="00F4543C">
        <w:t xml:space="preserve"> 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subslot for each HARQ-ACK codebook is subject to the capability reported by </w:t>
            </w:r>
            <w:r w:rsidRPr="00F4543C">
              <w:rPr>
                <w:rFonts w:eastAsia="MS Mincho"/>
                <w:i/>
                <w:iCs/>
              </w:rPr>
              <w:t>onePUCCH-LongAndShortFormat</w:t>
            </w:r>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subslot for each HARQ-ACK codebook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AA799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AA799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AA7995"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AA799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AA799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AA799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AA7995"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AA7995"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300" w:name="_Toc12750900"/>
      <w:bookmarkStart w:id="301" w:name="_Toc29382264"/>
      <w:bookmarkStart w:id="302" w:name="_Toc37093381"/>
      <w:bookmarkStart w:id="303" w:name="_Toc37238771"/>
      <w:bookmarkStart w:id="304" w:name="_Toc46488667"/>
      <w:bookmarkStart w:id="305" w:name="_Toc52574088"/>
      <w:bookmarkStart w:id="306" w:name="_Toc52574174"/>
      <w:bookmarkStart w:id="307" w:name="_Toc83660456"/>
      <w:r w:rsidRPr="00F4543C">
        <w:t>4.2.7.8</w:t>
      </w:r>
      <w:r w:rsidR="00A43323" w:rsidRPr="00F4543C">
        <w:tab/>
      </w:r>
      <w:bookmarkStart w:id="308" w:name="_Toc37238657"/>
      <w:r w:rsidR="00A43323" w:rsidRPr="00F4543C">
        <w:rPr>
          <w:i/>
        </w:rPr>
        <w:t>FeatureSetUplinkPerCC</w:t>
      </w:r>
      <w:r w:rsidR="00A43323" w:rsidRPr="00F4543C">
        <w:t xml:space="preserve"> param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09" w:name="_Hlk85362603"/>
            <w:r w:rsidRPr="00F4543C">
              <w:rPr>
                <w:b/>
                <w:i/>
              </w:rPr>
              <w:t>supportedBandwidthUL</w:t>
            </w:r>
          </w:p>
          <w:bookmarkEnd w:id="309"/>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10" w:author="RAN2#115-e108" w:date="2021-10-16T16:46:00Z"/>
              </w:rPr>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11" w:author="RAN2#115-e108" w:date="2021-10-16T16:46:00Z"/>
              </w:rPr>
            </w:pPr>
          </w:p>
          <w:p w14:paraId="7177B3D9" w14:textId="3AA99EC7" w:rsidR="003C0337" w:rsidRPr="00F4543C" w:rsidRDefault="003C0337" w:rsidP="00D87B44">
            <w:pPr>
              <w:pStyle w:val="TAL"/>
            </w:pPr>
            <w:ins w:id="312" w:author="RAN2#115-e108" w:date="2021-10-16T16:46: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44F99343" w14:textId="77777777" w:rsidR="00207630" w:rsidRDefault="00207630" w:rsidP="00207630">
            <w:pPr>
              <w:pStyle w:val="EditorsNote"/>
              <w:ind w:left="1704" w:hanging="1420"/>
              <w:rPr>
                <w:ins w:id="313" w:author="RAN2#115-e108-1" w:date="2021-10-21T16:21:00Z"/>
              </w:rPr>
            </w:pPr>
            <w:ins w:id="314" w:author="RAN2#115-e108-1" w:date="2021-10-21T16:21:00Z">
              <w:r>
                <w:t>Editor's Note:</w:t>
              </w:r>
              <w:r>
                <w:tab/>
              </w:r>
              <w:r w:rsidRPr="00207630">
                <w:t>FFS on how to handle the case that the UE cannot support 20MHz BW as specified in TS38.101</w:t>
              </w:r>
              <w:r>
                <w:t xml:space="preserve">. </w:t>
              </w:r>
            </w:ins>
          </w:p>
          <w:p w14:paraId="2C0D4C68" w14:textId="0EC68BE1" w:rsidR="00D87B44" w:rsidRDefault="00D87B44" w:rsidP="00D87B44">
            <w:pPr>
              <w:pStyle w:val="TAL"/>
              <w:rPr>
                <w:ins w:id="315"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16" w:name="_Toc12750901"/>
      <w:bookmarkStart w:id="317" w:name="_Toc29382265"/>
      <w:bookmarkStart w:id="318" w:name="_Toc37093382"/>
      <w:bookmarkStart w:id="319" w:name="_Toc37238658"/>
      <w:bookmarkStart w:id="320" w:name="_Toc37238772"/>
      <w:bookmarkStart w:id="321" w:name="_Toc46488668"/>
      <w:bookmarkStart w:id="322" w:name="_Toc52574089"/>
      <w:bookmarkStart w:id="323" w:name="_Toc52574175"/>
      <w:bookmarkStart w:id="324" w:name="_Toc83660457"/>
      <w:r w:rsidRPr="00F4543C">
        <w:t>4.2.7.9</w:t>
      </w:r>
      <w:r w:rsidRPr="00F4543C">
        <w:tab/>
      </w:r>
      <w:r w:rsidRPr="00F4543C">
        <w:rPr>
          <w:i/>
        </w:rPr>
        <w:t>MRDC-Parameters</w:t>
      </w:r>
      <w:bookmarkEnd w:id="316"/>
      <w:bookmarkEnd w:id="317"/>
      <w:bookmarkEnd w:id="318"/>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325"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5"/>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26" w:name="_Toc12750902"/>
      <w:bookmarkStart w:id="327" w:name="_Toc29382266"/>
      <w:bookmarkStart w:id="328" w:name="_Toc37093383"/>
      <w:bookmarkStart w:id="329" w:name="_Toc37238659"/>
      <w:bookmarkStart w:id="330" w:name="_Toc37238773"/>
      <w:bookmarkStart w:id="331" w:name="_Toc46488669"/>
      <w:bookmarkStart w:id="332" w:name="_Toc52574090"/>
      <w:bookmarkStart w:id="333" w:name="_Toc52574176"/>
      <w:bookmarkStart w:id="334" w:name="_Toc83660458"/>
      <w:r w:rsidRPr="00F4543C">
        <w:t>4.2.7.10</w:t>
      </w:r>
      <w:r w:rsidRPr="00F4543C">
        <w:tab/>
      </w:r>
      <w:r w:rsidRPr="00F4543C">
        <w:rPr>
          <w:i/>
        </w:rPr>
        <w:t>Phy-Parameters</w:t>
      </w:r>
      <w:bookmarkEnd w:id="326"/>
      <w:bookmarkEnd w:id="327"/>
      <w:bookmarkEnd w:id="328"/>
      <w:bookmarkEnd w:id="329"/>
      <w:bookmarkEnd w:id="330"/>
      <w:bookmarkEnd w:id="331"/>
      <w:bookmarkEnd w:id="332"/>
      <w:bookmarkEnd w:id="333"/>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35"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36" w:author="RAN2#115-e108" w:date="2021-10-16T16:47:00Z">
              <w:r w:rsidRPr="003C0337">
                <w:t>It is mandatory with capability signalling for non-RedCap UEs and optional for RedCap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37" w:author="RAN2#115-e108" w:date="2021-10-16T16:47:00Z">
              <w:r w:rsidRPr="00F4543C" w:rsidDel="003C0337">
                <w:delText>Yes</w:delText>
              </w:r>
            </w:del>
            <w:ins w:id="338"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339"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9"/>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40" w:name="_Toc12750903"/>
      <w:bookmarkStart w:id="341" w:name="_Toc29382267"/>
      <w:bookmarkStart w:id="342" w:name="_Toc37093384"/>
      <w:bookmarkStart w:id="343" w:name="_Toc37238660"/>
      <w:bookmarkStart w:id="344" w:name="_Toc37238774"/>
      <w:bookmarkStart w:id="345" w:name="_Toc46488670"/>
      <w:bookmarkStart w:id="346" w:name="_Toc52574091"/>
      <w:bookmarkStart w:id="347" w:name="_Toc52574177"/>
      <w:bookmarkStart w:id="348" w:name="_Toc83660459"/>
      <w:r w:rsidRPr="00F4543C">
        <w:t>4.2.7.11</w:t>
      </w:r>
      <w:r w:rsidRPr="00F4543C">
        <w:tab/>
        <w:t>Other PHY param</w:t>
      </w:r>
      <w:r w:rsidR="00EE63F4" w:rsidRPr="00F4543C">
        <w:t>eters</w:t>
      </w:r>
      <w:bookmarkEnd w:id="340"/>
      <w:bookmarkEnd w:id="341"/>
      <w:bookmarkEnd w:id="342"/>
      <w:bookmarkEnd w:id="343"/>
      <w:bookmarkEnd w:id="344"/>
      <w:bookmarkEnd w:id="345"/>
      <w:bookmarkEnd w:id="346"/>
      <w:bookmarkEnd w:id="347"/>
      <w:bookmarkEnd w:id="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49" w:name="_Toc29382268"/>
      <w:bookmarkStart w:id="350" w:name="_Toc37093385"/>
      <w:bookmarkStart w:id="351" w:name="_Toc37238661"/>
      <w:bookmarkStart w:id="352" w:name="_Toc37238775"/>
      <w:bookmarkStart w:id="353" w:name="_Toc46488671"/>
      <w:bookmarkStart w:id="354" w:name="_Toc52574092"/>
      <w:bookmarkStart w:id="355" w:name="_Toc52574178"/>
      <w:bookmarkStart w:id="356" w:name="_Toc83660460"/>
      <w:r w:rsidRPr="00F4543C">
        <w:t>4.2.7.12</w:t>
      </w:r>
      <w:r w:rsidRPr="00F4543C">
        <w:tab/>
      </w:r>
      <w:r w:rsidRPr="00F4543C">
        <w:rPr>
          <w:i/>
        </w:rPr>
        <w:t>NRDC-Parameters</w:t>
      </w:r>
      <w:bookmarkEnd w:id="349"/>
      <w:bookmarkEnd w:id="350"/>
      <w:bookmarkEnd w:id="351"/>
      <w:bookmarkEnd w:id="352"/>
      <w:bookmarkEnd w:id="353"/>
      <w:bookmarkEnd w:id="354"/>
      <w:bookmarkEnd w:id="355"/>
      <w:bookmarkEnd w:id="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57"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7"/>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58"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358"/>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59" w:name="_Toc46488672"/>
      <w:bookmarkStart w:id="360" w:name="_Toc52574093"/>
      <w:bookmarkStart w:id="361" w:name="_Toc52574179"/>
      <w:bookmarkStart w:id="362" w:name="_Toc83660461"/>
      <w:r w:rsidRPr="00F4543C">
        <w:t>4.2.7.13</w:t>
      </w:r>
      <w:r w:rsidRPr="00F4543C">
        <w:tab/>
      </w:r>
      <w:r w:rsidRPr="00F4543C">
        <w:rPr>
          <w:i/>
        </w:rPr>
        <w:t>CarrierAggregationVariant</w:t>
      </w:r>
      <w:bookmarkEnd w:id="359"/>
      <w:bookmarkEnd w:id="360"/>
      <w:bookmarkEnd w:id="361"/>
      <w:bookmarkEnd w:id="36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63" w:name="_Toc83660462"/>
      <w:r w:rsidRPr="00F4543C">
        <w:t>4.2.7.14</w:t>
      </w:r>
      <w:r w:rsidRPr="00F4543C">
        <w:tab/>
      </w:r>
      <w:r w:rsidRPr="00F4543C">
        <w:rPr>
          <w:i/>
        </w:rPr>
        <w:t>Phy-ParametersSharedSpectrumChAccess</w:t>
      </w:r>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64" w:name="_Toc12750904"/>
      <w:bookmarkStart w:id="365" w:name="_Toc29382269"/>
      <w:bookmarkStart w:id="366" w:name="_Toc37093386"/>
      <w:bookmarkStart w:id="367" w:name="_Toc37238662"/>
      <w:bookmarkStart w:id="368" w:name="_Toc37238776"/>
      <w:bookmarkStart w:id="369" w:name="_Toc46488673"/>
      <w:bookmarkStart w:id="370" w:name="_Toc52574094"/>
      <w:bookmarkStart w:id="371" w:name="_Toc52574180"/>
      <w:bookmarkStart w:id="372" w:name="_Toc83660463"/>
      <w:r w:rsidRPr="00F4543C">
        <w:t>4.</w:t>
      </w:r>
      <w:r w:rsidR="00B145C6" w:rsidRPr="00F4543C">
        <w:t>2.</w:t>
      </w:r>
      <w:r w:rsidR="00D06DBF" w:rsidRPr="00F4543C">
        <w:t>8</w:t>
      </w:r>
      <w:r w:rsidRPr="00F4543C">
        <w:tab/>
      </w:r>
      <w:r w:rsidR="00EE63F4" w:rsidRPr="00F4543C">
        <w:t>Void</w:t>
      </w:r>
      <w:bookmarkEnd w:id="364"/>
      <w:bookmarkEnd w:id="365"/>
      <w:bookmarkEnd w:id="366"/>
      <w:bookmarkEnd w:id="367"/>
      <w:bookmarkEnd w:id="368"/>
      <w:bookmarkEnd w:id="369"/>
      <w:bookmarkEnd w:id="370"/>
      <w:bookmarkEnd w:id="371"/>
      <w:bookmarkEnd w:id="372"/>
    </w:p>
    <w:p w14:paraId="657E4B29" w14:textId="77777777" w:rsidR="00FE00CF" w:rsidRPr="00F4543C" w:rsidRDefault="00FE00CF" w:rsidP="00FE00CF"/>
    <w:p w14:paraId="39165D34" w14:textId="77777777" w:rsidR="0009665E" w:rsidRPr="00F4543C" w:rsidRDefault="0002186C" w:rsidP="00AC038D">
      <w:pPr>
        <w:pStyle w:val="Heading3"/>
      </w:pPr>
      <w:bookmarkStart w:id="373" w:name="_Toc12750905"/>
      <w:bookmarkStart w:id="374" w:name="_Toc29382270"/>
      <w:bookmarkStart w:id="375" w:name="_Toc37093387"/>
      <w:bookmarkStart w:id="376" w:name="_Toc37238663"/>
      <w:bookmarkStart w:id="377" w:name="_Toc37238777"/>
      <w:bookmarkStart w:id="378" w:name="_Toc46488674"/>
      <w:bookmarkStart w:id="379" w:name="_Toc52574095"/>
      <w:bookmarkStart w:id="380" w:name="_Toc52574181"/>
      <w:bookmarkStart w:id="381" w:name="_Toc83660464"/>
      <w:r w:rsidRPr="00F4543C">
        <w:t>4.</w:t>
      </w:r>
      <w:r w:rsidR="00AC038D" w:rsidRPr="00F4543C">
        <w:t>2.</w:t>
      </w:r>
      <w:r w:rsidR="00D06DBF" w:rsidRPr="00F4543C">
        <w:t>9</w:t>
      </w:r>
      <w:r w:rsidR="0009665E" w:rsidRPr="00F4543C">
        <w:tab/>
      </w:r>
      <w:r w:rsidR="00EE63F4" w:rsidRPr="00F4543C">
        <w:rPr>
          <w:i/>
        </w:rPr>
        <w:t>MeasAndMobParameters</w:t>
      </w:r>
      <w:bookmarkEnd w:id="373"/>
      <w:bookmarkEnd w:id="374"/>
      <w:bookmarkEnd w:id="375"/>
      <w:bookmarkEnd w:id="376"/>
      <w:bookmarkEnd w:id="377"/>
      <w:bookmarkEnd w:id="378"/>
      <w:bookmarkEnd w:id="379"/>
      <w:bookmarkEnd w:id="380"/>
      <w:bookmarkEnd w:id="38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82" w:name="_Toc46488675"/>
      <w:bookmarkStart w:id="383" w:name="_Toc52574096"/>
      <w:bookmarkStart w:id="384" w:name="_Toc52574182"/>
      <w:bookmarkStart w:id="385" w:name="_Toc83660465"/>
      <w:r w:rsidRPr="00F4543C">
        <w:t>4.2.9a</w:t>
      </w:r>
      <w:r w:rsidRPr="00F4543C">
        <w:tab/>
        <w:t>MeasAndMobParametersMRDC</w:t>
      </w:r>
      <w:bookmarkEnd w:id="382"/>
      <w:bookmarkEnd w:id="383"/>
      <w:bookmarkEnd w:id="384"/>
      <w:bookmarkEnd w:id="3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86" w:name="_Toc12750906"/>
      <w:bookmarkStart w:id="387" w:name="_Toc29382271"/>
      <w:bookmarkStart w:id="388" w:name="_Toc37093388"/>
      <w:bookmarkStart w:id="389" w:name="_Toc37238664"/>
      <w:bookmarkStart w:id="390" w:name="_Toc37238778"/>
      <w:bookmarkStart w:id="391" w:name="_Toc46488676"/>
      <w:bookmarkStart w:id="392" w:name="_Toc52574097"/>
      <w:bookmarkStart w:id="393" w:name="_Toc52574183"/>
      <w:bookmarkStart w:id="394" w:name="_Toc83660466"/>
      <w:r w:rsidRPr="00F4543C">
        <w:t>4.</w:t>
      </w:r>
      <w:r w:rsidR="00AC038D" w:rsidRPr="00F4543C">
        <w:t>2.</w:t>
      </w:r>
      <w:r w:rsidR="00D06DBF" w:rsidRPr="00F4543C">
        <w:t>10</w:t>
      </w:r>
      <w:r w:rsidR="0009665E" w:rsidRPr="00F4543C">
        <w:tab/>
        <w:t>Inter-RAT parameters</w:t>
      </w:r>
      <w:bookmarkEnd w:id="386"/>
      <w:bookmarkEnd w:id="387"/>
      <w:bookmarkEnd w:id="388"/>
      <w:bookmarkEnd w:id="389"/>
      <w:bookmarkEnd w:id="390"/>
      <w:bookmarkEnd w:id="391"/>
      <w:bookmarkEnd w:id="392"/>
      <w:bookmarkEnd w:id="393"/>
      <w:bookmarkEnd w:id="3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95" w:name="_Toc12750907"/>
      <w:bookmarkStart w:id="396" w:name="_Toc29382272"/>
      <w:bookmarkStart w:id="397" w:name="_Toc37093389"/>
      <w:bookmarkStart w:id="398" w:name="_Toc37238665"/>
      <w:bookmarkStart w:id="399" w:name="_Toc37238779"/>
      <w:bookmarkStart w:id="400" w:name="_Toc46488677"/>
      <w:bookmarkStart w:id="401" w:name="_Toc52574098"/>
      <w:bookmarkStart w:id="402" w:name="_Toc52574184"/>
      <w:bookmarkStart w:id="403" w:name="_Toc83660467"/>
      <w:r w:rsidRPr="00F4543C">
        <w:t>4.2.10.1</w:t>
      </w:r>
      <w:r w:rsidR="0009665E" w:rsidRPr="00F4543C">
        <w:tab/>
      </w:r>
      <w:r w:rsidR="00133E52" w:rsidRPr="00F4543C">
        <w:t>Void</w:t>
      </w:r>
      <w:bookmarkEnd w:id="395"/>
      <w:bookmarkEnd w:id="396"/>
      <w:bookmarkEnd w:id="397"/>
      <w:bookmarkEnd w:id="398"/>
      <w:bookmarkEnd w:id="399"/>
      <w:bookmarkEnd w:id="400"/>
      <w:bookmarkEnd w:id="401"/>
      <w:bookmarkEnd w:id="402"/>
      <w:bookmarkEnd w:id="403"/>
    </w:p>
    <w:p w14:paraId="146BEC10" w14:textId="77777777" w:rsidR="0009665E" w:rsidRPr="00F4543C" w:rsidRDefault="00AC038D" w:rsidP="00AC038D">
      <w:pPr>
        <w:pStyle w:val="Heading4"/>
        <w:rPr>
          <w:i/>
        </w:rPr>
      </w:pPr>
      <w:bookmarkStart w:id="404" w:name="_Toc12750908"/>
      <w:bookmarkStart w:id="405" w:name="_Toc29382273"/>
      <w:bookmarkStart w:id="406" w:name="_Toc37093390"/>
      <w:bookmarkStart w:id="407" w:name="_Toc37238666"/>
      <w:bookmarkStart w:id="408" w:name="_Toc37238780"/>
      <w:bookmarkStart w:id="409" w:name="_Toc46488678"/>
      <w:bookmarkStart w:id="410" w:name="_Toc52574099"/>
      <w:bookmarkStart w:id="411" w:name="_Toc52574185"/>
      <w:bookmarkStart w:id="412" w:name="_Toc83660468"/>
      <w:r w:rsidRPr="00F4543C">
        <w:t>4.2.10.2</w:t>
      </w:r>
      <w:r w:rsidR="0009665E" w:rsidRPr="00F4543C">
        <w:tab/>
      </w:r>
      <w:r w:rsidR="00133E52" w:rsidRPr="00F4543C">
        <w:t>Void</w:t>
      </w:r>
      <w:bookmarkEnd w:id="404"/>
      <w:bookmarkEnd w:id="405"/>
      <w:bookmarkEnd w:id="406"/>
      <w:bookmarkEnd w:id="407"/>
      <w:bookmarkEnd w:id="408"/>
      <w:bookmarkEnd w:id="409"/>
      <w:bookmarkEnd w:id="410"/>
      <w:bookmarkEnd w:id="411"/>
      <w:bookmarkEnd w:id="412"/>
    </w:p>
    <w:p w14:paraId="0B4BD6DE" w14:textId="77777777" w:rsidR="00A71580" w:rsidRPr="00F4543C" w:rsidRDefault="00A71580" w:rsidP="00A71580">
      <w:pPr>
        <w:pStyle w:val="Heading3"/>
      </w:pPr>
      <w:bookmarkStart w:id="413" w:name="_Toc12750909"/>
      <w:bookmarkStart w:id="414" w:name="_Toc29382274"/>
      <w:bookmarkStart w:id="415" w:name="_Toc37093391"/>
      <w:bookmarkStart w:id="416" w:name="_Toc37238667"/>
      <w:bookmarkStart w:id="417" w:name="_Toc37238781"/>
      <w:bookmarkStart w:id="418" w:name="_Toc46488679"/>
      <w:bookmarkStart w:id="419" w:name="_Toc52574100"/>
      <w:bookmarkStart w:id="420" w:name="_Toc52574186"/>
      <w:bookmarkStart w:id="421" w:name="_Toc83660469"/>
      <w:r w:rsidRPr="00F4543C">
        <w:t>4.2.11</w:t>
      </w:r>
      <w:r w:rsidRPr="00F4543C">
        <w:tab/>
      </w:r>
      <w:r w:rsidR="00EE63F4" w:rsidRPr="00F4543C">
        <w:t>Void</w:t>
      </w:r>
      <w:bookmarkEnd w:id="413"/>
      <w:bookmarkEnd w:id="414"/>
      <w:bookmarkEnd w:id="415"/>
      <w:bookmarkEnd w:id="416"/>
      <w:bookmarkEnd w:id="417"/>
      <w:bookmarkEnd w:id="418"/>
      <w:bookmarkEnd w:id="419"/>
      <w:bookmarkEnd w:id="420"/>
      <w:bookmarkEnd w:id="421"/>
    </w:p>
    <w:p w14:paraId="777EA6D6" w14:textId="77777777" w:rsidR="00850FDF" w:rsidRPr="00F4543C" w:rsidRDefault="00850FDF" w:rsidP="00850FDF">
      <w:pPr>
        <w:pStyle w:val="Heading3"/>
      </w:pPr>
      <w:bookmarkStart w:id="422" w:name="_Toc12750910"/>
      <w:bookmarkStart w:id="423" w:name="_Toc29382275"/>
      <w:bookmarkStart w:id="424" w:name="_Toc37093392"/>
      <w:bookmarkStart w:id="425" w:name="_Toc37238668"/>
      <w:bookmarkStart w:id="426" w:name="_Toc37238782"/>
      <w:bookmarkStart w:id="427" w:name="_Toc46488680"/>
      <w:bookmarkStart w:id="428" w:name="_Toc52574101"/>
      <w:bookmarkStart w:id="429" w:name="_Toc52574187"/>
      <w:bookmarkStart w:id="430" w:name="_Toc83660470"/>
      <w:r w:rsidRPr="00F4543C">
        <w:t>4.2.12</w:t>
      </w:r>
      <w:r w:rsidRPr="00F4543C">
        <w:tab/>
      </w:r>
      <w:r w:rsidR="00EE63F4" w:rsidRPr="00F4543C">
        <w:t>Void</w:t>
      </w:r>
      <w:bookmarkEnd w:id="422"/>
      <w:bookmarkEnd w:id="423"/>
      <w:bookmarkEnd w:id="424"/>
      <w:bookmarkEnd w:id="425"/>
      <w:bookmarkEnd w:id="426"/>
      <w:bookmarkEnd w:id="427"/>
      <w:bookmarkEnd w:id="428"/>
      <w:bookmarkEnd w:id="429"/>
      <w:bookmarkEnd w:id="430"/>
    </w:p>
    <w:p w14:paraId="50D355AE" w14:textId="77777777" w:rsidR="0004721C" w:rsidRPr="00F4543C" w:rsidRDefault="0004721C" w:rsidP="0026000E">
      <w:pPr>
        <w:pStyle w:val="Heading3"/>
      </w:pPr>
      <w:bookmarkStart w:id="431" w:name="_Toc12750911"/>
      <w:bookmarkStart w:id="432" w:name="_Toc29382276"/>
      <w:bookmarkStart w:id="433" w:name="_Toc37093393"/>
      <w:bookmarkStart w:id="434" w:name="_Toc37238669"/>
      <w:bookmarkStart w:id="435" w:name="_Toc37238783"/>
      <w:bookmarkStart w:id="436" w:name="_Toc46488681"/>
      <w:bookmarkStart w:id="437" w:name="_Toc52574102"/>
      <w:bookmarkStart w:id="438" w:name="_Toc52574188"/>
      <w:bookmarkStart w:id="439" w:name="_Toc83660471"/>
      <w:r w:rsidRPr="00F4543C">
        <w:t>4.2.13</w:t>
      </w:r>
      <w:r w:rsidRPr="00F4543C">
        <w:tab/>
        <w:t>IMS Parameters</w:t>
      </w:r>
      <w:bookmarkEnd w:id="431"/>
      <w:bookmarkEnd w:id="432"/>
      <w:bookmarkEnd w:id="433"/>
      <w:bookmarkEnd w:id="434"/>
      <w:bookmarkEnd w:id="435"/>
      <w:bookmarkEnd w:id="436"/>
      <w:bookmarkEnd w:id="437"/>
      <w:bookmarkEnd w:id="438"/>
      <w:bookmarkEnd w:id="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40" w:name="_Toc12750912"/>
      <w:bookmarkStart w:id="441" w:name="_Toc29382277"/>
      <w:bookmarkStart w:id="442" w:name="_Toc37093394"/>
      <w:bookmarkStart w:id="443" w:name="_Toc37238670"/>
      <w:bookmarkStart w:id="444" w:name="_Toc37238784"/>
      <w:bookmarkStart w:id="445" w:name="_Toc46488682"/>
      <w:bookmarkStart w:id="446" w:name="_Toc52574103"/>
      <w:bookmarkStart w:id="447" w:name="_Toc52574189"/>
      <w:bookmarkStart w:id="448" w:name="_Toc83660472"/>
      <w:r w:rsidRPr="00F4543C">
        <w:t>4.2.14</w:t>
      </w:r>
      <w:r w:rsidRPr="00F4543C">
        <w:tab/>
        <w:t>RRC buffer size</w:t>
      </w:r>
      <w:bookmarkEnd w:id="440"/>
      <w:bookmarkEnd w:id="441"/>
      <w:bookmarkEnd w:id="442"/>
      <w:bookmarkEnd w:id="443"/>
      <w:bookmarkEnd w:id="444"/>
      <w:bookmarkEnd w:id="445"/>
      <w:bookmarkEnd w:id="446"/>
      <w:bookmarkEnd w:id="447"/>
      <w:bookmarkEnd w:id="448"/>
    </w:p>
    <w:p w14:paraId="7841F355" w14:textId="77777777" w:rsidR="00055C51" w:rsidRPr="00F4543C" w:rsidRDefault="00A574C0" w:rsidP="0026000E">
      <w:bookmarkStart w:id="449" w:name="_Hlk530113702"/>
      <w:bookmarkStart w:id="450" w:name="_Hlk530113804"/>
      <w:r w:rsidRPr="00F4543C">
        <w:t>The RRC buffer size is defined as the maximum overall RRC configuration size that the UE is required to store. The RRC buffer size is 45Kbytes.</w:t>
      </w:r>
      <w:bookmarkEnd w:id="449"/>
      <w:bookmarkEnd w:id="450"/>
    </w:p>
    <w:p w14:paraId="1520E9C9" w14:textId="77777777" w:rsidR="00071325" w:rsidRPr="00F4543C" w:rsidRDefault="00071325" w:rsidP="00071325">
      <w:pPr>
        <w:pStyle w:val="Heading3"/>
      </w:pPr>
      <w:bookmarkStart w:id="451" w:name="_Toc46488683"/>
      <w:bookmarkStart w:id="452" w:name="_Toc52574104"/>
      <w:bookmarkStart w:id="453" w:name="_Toc52574190"/>
      <w:bookmarkStart w:id="454" w:name="_Toc83660473"/>
      <w:r w:rsidRPr="00F4543C">
        <w:t>4.2.15</w:t>
      </w:r>
      <w:r w:rsidRPr="00F4543C">
        <w:tab/>
        <w:t>IAB Parameters</w:t>
      </w:r>
      <w:bookmarkEnd w:id="451"/>
      <w:bookmarkEnd w:id="452"/>
      <w:bookmarkEnd w:id="453"/>
      <w:bookmarkEnd w:id="454"/>
    </w:p>
    <w:p w14:paraId="2AB578B2" w14:textId="77777777" w:rsidR="00071325" w:rsidRPr="00F4543C" w:rsidRDefault="00071325" w:rsidP="00071325">
      <w:pPr>
        <w:pStyle w:val="Heading4"/>
      </w:pPr>
      <w:bookmarkStart w:id="455" w:name="_Toc46488684"/>
      <w:bookmarkStart w:id="456" w:name="_Toc52574105"/>
      <w:bookmarkStart w:id="457" w:name="_Toc52574191"/>
      <w:bookmarkStart w:id="458" w:name="_Toc83660474"/>
      <w:r w:rsidRPr="00F4543C">
        <w:t>4.2.15.1</w:t>
      </w:r>
      <w:r w:rsidRPr="00F4543C">
        <w:tab/>
        <w:t>Mandatory IAB-MT features</w:t>
      </w:r>
      <w:bookmarkEnd w:id="455"/>
      <w:bookmarkEnd w:id="456"/>
      <w:bookmarkEnd w:id="457"/>
      <w:bookmarkEnd w:id="458"/>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59" w:name="_Toc46488685"/>
      <w:bookmarkStart w:id="460" w:name="_Toc52574106"/>
      <w:bookmarkStart w:id="461" w:name="_Toc52574192"/>
      <w:bookmarkStart w:id="462" w:name="_Toc83660475"/>
      <w:r w:rsidRPr="00F4543C">
        <w:t>4.2.15.2</w:t>
      </w:r>
      <w:r w:rsidRPr="00F4543C">
        <w:tab/>
        <w:t>General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63" w:name="_Toc46488686"/>
      <w:bookmarkStart w:id="464" w:name="_Toc52574107"/>
      <w:bookmarkStart w:id="465" w:name="_Toc52574193"/>
      <w:bookmarkStart w:id="466" w:name="_Toc83660476"/>
      <w:r w:rsidRPr="00F4543C">
        <w:t>4.2.15.3</w:t>
      </w:r>
      <w:r w:rsidRPr="00F4543C">
        <w:tab/>
        <w:t>SDAP Parameters</w:t>
      </w:r>
      <w:bookmarkEnd w:id="463"/>
      <w:bookmarkEnd w:id="464"/>
      <w:bookmarkEnd w:id="465"/>
      <w:bookmarkEnd w:id="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67" w:name="_Toc46488687"/>
      <w:bookmarkStart w:id="468" w:name="_Toc52574108"/>
      <w:bookmarkStart w:id="469" w:name="_Toc52574194"/>
      <w:bookmarkStart w:id="470" w:name="_Toc83660477"/>
      <w:r w:rsidRPr="00F4543C">
        <w:t>4.2.15.4</w:t>
      </w:r>
      <w:r w:rsidRPr="00F4543C">
        <w:tab/>
        <w:t>PDCP Parameters</w:t>
      </w:r>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71" w:name="_Toc46488688"/>
      <w:bookmarkStart w:id="472" w:name="_Toc52574109"/>
      <w:bookmarkStart w:id="473" w:name="_Toc52574195"/>
      <w:bookmarkStart w:id="474" w:name="_Toc83660478"/>
      <w:r w:rsidRPr="00F4543C">
        <w:t>4.2.15.5</w:t>
      </w:r>
      <w:r w:rsidRPr="00F4543C">
        <w:tab/>
        <w:t>BAP Parameters</w:t>
      </w:r>
      <w:bookmarkEnd w:id="471"/>
      <w:bookmarkEnd w:id="472"/>
      <w:bookmarkEnd w:id="473"/>
      <w:bookmarkEnd w:id="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75" w:name="_Hlk42608939"/>
            <w:r w:rsidRPr="00F4543C">
              <w:rPr>
                <w:b/>
                <w:bCs/>
                <w:i/>
                <w:iCs/>
              </w:rPr>
              <w:t>flowControlBH-RLC-ChannelBased-r16</w:t>
            </w:r>
          </w:p>
          <w:bookmarkEnd w:id="475"/>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76" w:name="_Hlk42608955"/>
            <w:r w:rsidRPr="00F4543C">
              <w:rPr>
                <w:b/>
                <w:bCs/>
                <w:i/>
                <w:iCs/>
              </w:rPr>
              <w:t>flowControlRouting-ID-Based-r16</w:t>
            </w:r>
          </w:p>
          <w:bookmarkEnd w:id="476"/>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77" w:name="_Toc46488689"/>
      <w:bookmarkStart w:id="478" w:name="_Toc52574110"/>
      <w:bookmarkStart w:id="479" w:name="_Toc52574196"/>
      <w:bookmarkStart w:id="480" w:name="_Toc83660479"/>
      <w:r w:rsidRPr="00F4543C">
        <w:t>4.2.15.6</w:t>
      </w:r>
      <w:r w:rsidRPr="00F4543C">
        <w:tab/>
        <w:t>MAC Parameters</w:t>
      </w:r>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81" w:name="_Hlk42609043"/>
            <w:r w:rsidRPr="00F4543C">
              <w:rPr>
                <w:b/>
                <w:bCs/>
                <w:i/>
                <w:iCs/>
              </w:rPr>
              <w:t>lcid-ExtensionIAB-r16</w:t>
            </w:r>
          </w:p>
          <w:bookmarkEnd w:id="481"/>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82" w:name="_Hlk42609061"/>
            <w:r w:rsidRPr="00F4543C">
              <w:rPr>
                <w:b/>
                <w:bCs/>
                <w:i/>
                <w:iCs/>
              </w:rPr>
              <w:t>preEmptiveBSR-r16</w:t>
            </w:r>
          </w:p>
          <w:bookmarkEnd w:id="482"/>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83" w:name="_Toc46488690"/>
      <w:bookmarkStart w:id="484" w:name="_Toc52574111"/>
      <w:bookmarkStart w:id="485" w:name="_Toc52574197"/>
      <w:bookmarkStart w:id="486" w:name="_Toc83660480"/>
      <w:r w:rsidRPr="00F4543C">
        <w:t>4.2.15.7</w:t>
      </w:r>
      <w:r w:rsidRPr="00F4543C">
        <w:tab/>
        <w:t>Physical layer parameters</w:t>
      </w:r>
      <w:bookmarkEnd w:id="483"/>
      <w:bookmarkEnd w:id="484"/>
      <w:bookmarkEnd w:id="485"/>
      <w:bookmarkEnd w:id="486"/>
    </w:p>
    <w:p w14:paraId="7C698F98" w14:textId="77777777" w:rsidR="00071325" w:rsidRPr="00F4543C" w:rsidRDefault="00071325" w:rsidP="00071325">
      <w:pPr>
        <w:pStyle w:val="Heading5"/>
      </w:pPr>
      <w:bookmarkStart w:id="487" w:name="_Toc46488691"/>
      <w:bookmarkStart w:id="488" w:name="_Toc52574112"/>
      <w:bookmarkStart w:id="489" w:name="_Toc52574198"/>
      <w:bookmarkStart w:id="490" w:name="_Toc83660481"/>
      <w:r w:rsidRPr="00F4543C">
        <w:t>4.2.15.7.1</w:t>
      </w:r>
      <w:r w:rsidRPr="00F4543C">
        <w:tab/>
        <w:t>BandNR parameters</w:t>
      </w:r>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91" w:name="_Toc46488692"/>
      <w:bookmarkStart w:id="492" w:name="_Toc52574113"/>
      <w:bookmarkStart w:id="493" w:name="_Toc52574199"/>
      <w:bookmarkStart w:id="494" w:name="_Toc83660482"/>
      <w:r w:rsidRPr="00F4543C">
        <w:t>4.2.15.7.2</w:t>
      </w:r>
      <w:r w:rsidRPr="00F4543C">
        <w:tab/>
        <w:t>Phy-Parameters</w:t>
      </w:r>
      <w:bookmarkEnd w:id="491"/>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95" w:name="_Toc46488693"/>
      <w:bookmarkStart w:id="496" w:name="_Toc52574114"/>
      <w:bookmarkStart w:id="497" w:name="_Toc52574200"/>
      <w:bookmarkStart w:id="498" w:name="_Toc83660483"/>
      <w:r w:rsidRPr="00F4543C">
        <w:t>4.2.15.8</w:t>
      </w:r>
      <w:r w:rsidRPr="00F4543C">
        <w:tab/>
        <w:t>MeasAndMobParameters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99" w:name="_Toc46488694"/>
      <w:bookmarkStart w:id="500" w:name="_Toc52574115"/>
      <w:bookmarkStart w:id="501" w:name="_Toc52574201"/>
      <w:bookmarkStart w:id="502" w:name="_Toc83660484"/>
      <w:r w:rsidRPr="00F4543C">
        <w:t>4.2.15.9</w:t>
      </w:r>
      <w:r w:rsidRPr="00F4543C">
        <w:tab/>
        <w:t>MR-DC 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03" w:name="_Toc46488695"/>
      <w:bookmarkStart w:id="504" w:name="_Toc52574116"/>
      <w:bookmarkStart w:id="505" w:name="_Toc52574202"/>
      <w:bookmarkStart w:id="506" w:name="_Toc83660485"/>
      <w:r w:rsidRPr="00F4543C">
        <w:t>4.2.16</w:t>
      </w:r>
      <w:r w:rsidRPr="00F4543C">
        <w:tab/>
        <w:t>Sidelink Parameters</w:t>
      </w:r>
      <w:bookmarkEnd w:id="503"/>
      <w:bookmarkEnd w:id="504"/>
      <w:bookmarkEnd w:id="505"/>
      <w:bookmarkEnd w:id="506"/>
    </w:p>
    <w:p w14:paraId="6E3487D2" w14:textId="77777777" w:rsidR="00071325" w:rsidRPr="00F4543C" w:rsidRDefault="00071325" w:rsidP="00071325">
      <w:pPr>
        <w:pStyle w:val="Heading4"/>
      </w:pPr>
      <w:bookmarkStart w:id="507" w:name="_Toc46488696"/>
      <w:bookmarkStart w:id="508" w:name="_Toc52574117"/>
      <w:bookmarkStart w:id="509" w:name="_Toc52574203"/>
      <w:bookmarkStart w:id="510" w:name="_Toc83660486"/>
      <w:r w:rsidRPr="00F4543C">
        <w:t>4.2.16.1</w:t>
      </w:r>
      <w:r w:rsidRPr="00F4543C">
        <w:tab/>
        <w:t>Sidelink Parameters in NR</w:t>
      </w:r>
      <w:bookmarkEnd w:id="507"/>
      <w:bookmarkEnd w:id="508"/>
      <w:bookmarkEnd w:id="509"/>
      <w:bookmarkEnd w:id="510"/>
    </w:p>
    <w:p w14:paraId="704B734E" w14:textId="77777777" w:rsidR="00071325" w:rsidRPr="00F4543C" w:rsidRDefault="00071325" w:rsidP="00071325">
      <w:pPr>
        <w:pStyle w:val="Heading5"/>
      </w:pPr>
      <w:bookmarkStart w:id="511" w:name="_Toc46488697"/>
      <w:bookmarkStart w:id="512" w:name="_Toc52574118"/>
      <w:bookmarkStart w:id="513" w:name="_Toc52574204"/>
      <w:bookmarkStart w:id="514" w:name="_Toc83660487"/>
      <w:r w:rsidRPr="00F4543C">
        <w:t>4.2.16.1.1</w:t>
      </w:r>
      <w:r w:rsidRPr="00F4543C">
        <w:tab/>
        <w:t>Sidelink General Parameters</w:t>
      </w:r>
      <w:bookmarkEnd w:id="511"/>
      <w:bookmarkEnd w:id="512"/>
      <w:bookmarkEnd w:id="513"/>
      <w:bookmarkEnd w:id="51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15" w:name="_Toc46488698"/>
      <w:bookmarkStart w:id="516" w:name="_Toc52574119"/>
      <w:bookmarkStart w:id="517" w:name="_Toc52574205"/>
      <w:bookmarkStart w:id="518" w:name="_Toc83660488"/>
      <w:r w:rsidRPr="00F4543C">
        <w:t>4.2.16.1.2</w:t>
      </w:r>
      <w:r w:rsidRPr="00F4543C">
        <w:tab/>
        <w:t>Sidelink PDC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19" w:name="_Toc46488699"/>
      <w:bookmarkStart w:id="520" w:name="_Toc52574120"/>
      <w:bookmarkStart w:id="521" w:name="_Toc52574206"/>
      <w:bookmarkStart w:id="522" w:name="_Toc83660489"/>
      <w:r w:rsidRPr="00F4543C">
        <w:t>4.2.16.1.3</w:t>
      </w:r>
      <w:r w:rsidRPr="00F4543C">
        <w:tab/>
        <w:t>Sidelink RLC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23" w:name="_Toc46488700"/>
      <w:bookmarkStart w:id="524" w:name="_Toc52574121"/>
      <w:bookmarkStart w:id="525" w:name="_Toc52574207"/>
      <w:bookmarkStart w:id="526" w:name="_Toc83660490"/>
      <w:r w:rsidRPr="00F4543C">
        <w:t>4.2.16.1.4</w:t>
      </w:r>
      <w:r w:rsidRPr="00F4543C">
        <w:tab/>
        <w:t>Sidelink MAC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27" w:name="_Toc46488701"/>
      <w:bookmarkStart w:id="528" w:name="_Toc52574122"/>
      <w:bookmarkStart w:id="529" w:name="_Toc52574208"/>
      <w:bookmarkStart w:id="530" w:name="_Toc83660491"/>
      <w:r w:rsidRPr="00F4543C">
        <w:t>4.2.16.1.5</w:t>
      </w:r>
      <w:r w:rsidRPr="00F4543C">
        <w:tab/>
        <w:t>Other PHY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31" w:name="_Toc52574123"/>
      <w:bookmarkStart w:id="532" w:name="_Toc52574209"/>
      <w:bookmarkStart w:id="533" w:name="_Toc83660492"/>
      <w:r w:rsidRPr="00F4543C">
        <w:t>4.2.16.1.6</w:t>
      </w:r>
      <w:r w:rsidRPr="00F4543C">
        <w:tab/>
      </w:r>
      <w:r w:rsidRPr="00F4543C">
        <w:rPr>
          <w:i/>
        </w:rPr>
        <w:t>BandSidelink</w:t>
      </w:r>
      <w:r w:rsidRPr="00F4543C">
        <w:t xml:space="preserve"> Parameters</w:t>
      </w:r>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34" w:name="_Toc83660493"/>
      <w:r w:rsidRPr="00F4543C">
        <w:t>4.2.16.1.7</w:t>
      </w:r>
      <w:r w:rsidRPr="00F4543C">
        <w:tab/>
      </w:r>
      <w:r w:rsidRPr="00F4543C">
        <w:rPr>
          <w:i/>
        </w:rPr>
        <w:t xml:space="preserve">BandCombinationListSidelinkEUTRA-NR </w:t>
      </w:r>
      <w:r w:rsidRPr="00F4543C">
        <w:t>Parameters</w:t>
      </w:r>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35" w:name="_Toc46488702"/>
      <w:bookmarkStart w:id="536" w:name="_Toc52574124"/>
      <w:bookmarkStart w:id="537" w:name="_Toc52574210"/>
      <w:bookmarkStart w:id="538" w:name="_Toc83660494"/>
      <w:bookmarkStart w:id="539" w:name="_Hlk46487506"/>
      <w:r w:rsidRPr="00F4543C">
        <w:t>4.2.16.2</w:t>
      </w:r>
      <w:r w:rsidRPr="00F4543C">
        <w:tab/>
        <w:t>Sidelink Parameters in E-UTRA</w:t>
      </w:r>
      <w:bookmarkEnd w:id="535"/>
      <w:bookmarkEnd w:id="536"/>
      <w:bookmarkEnd w:id="537"/>
      <w:bookmarkEnd w:id="5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40"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40"/>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39"/>
    </w:tbl>
    <w:p w14:paraId="6899988D" w14:textId="77777777" w:rsidR="00071325" w:rsidRPr="00F4543C" w:rsidRDefault="00071325" w:rsidP="00071325"/>
    <w:p w14:paraId="677E5A79" w14:textId="77777777" w:rsidR="00071325" w:rsidRPr="00F4543C" w:rsidRDefault="00071325" w:rsidP="00071325">
      <w:pPr>
        <w:pStyle w:val="Heading5"/>
      </w:pPr>
      <w:bookmarkStart w:id="541" w:name="_Toc46488703"/>
      <w:bookmarkStart w:id="542" w:name="_Toc52574125"/>
      <w:bookmarkStart w:id="543" w:name="_Toc52574211"/>
      <w:bookmarkStart w:id="544" w:name="_Toc83660495"/>
      <w:r w:rsidRPr="00F4543C">
        <w:t>4.2.16.2.1</w:t>
      </w:r>
      <w:r w:rsidRPr="00F4543C">
        <w:tab/>
      </w:r>
      <w:r w:rsidRPr="00F4543C">
        <w:rPr>
          <w:i/>
        </w:rPr>
        <w:t>BandSideLinkEUTRA</w:t>
      </w:r>
      <w:r w:rsidRPr="00F4543C">
        <w:t xml:space="preserve"> parameters</w:t>
      </w:r>
      <w:bookmarkEnd w:id="541"/>
      <w:bookmarkEnd w:id="542"/>
      <w:bookmarkEnd w:id="543"/>
      <w:bookmarkEnd w:id="5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45" w:name="_Toc46488704"/>
      <w:bookmarkStart w:id="546" w:name="_Toc52574126"/>
      <w:bookmarkStart w:id="547" w:name="_Toc52574212"/>
      <w:bookmarkStart w:id="548" w:name="_Toc83660496"/>
      <w:r w:rsidRPr="00F4543C">
        <w:t>4.2.17</w:t>
      </w:r>
      <w:r w:rsidRPr="00F4543C">
        <w:tab/>
        <w:t>SON parameters</w:t>
      </w:r>
      <w:bookmarkEnd w:id="545"/>
      <w:bookmarkEnd w:id="546"/>
      <w:bookmarkEnd w:id="547"/>
      <w:bookmarkEnd w:id="54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49" w:name="_Toc46488705"/>
      <w:bookmarkStart w:id="550" w:name="_Toc52574127"/>
      <w:bookmarkStart w:id="551" w:name="_Toc52574213"/>
      <w:bookmarkStart w:id="552" w:name="_Toc83660497"/>
      <w:r w:rsidRPr="00F4543C">
        <w:t>4.2.18</w:t>
      </w:r>
      <w:r w:rsidRPr="00F4543C">
        <w:tab/>
        <w:t>UE-based performance measurement parameters</w:t>
      </w:r>
      <w:bookmarkEnd w:id="549"/>
      <w:bookmarkEnd w:id="550"/>
      <w:bookmarkEnd w:id="551"/>
      <w:bookmarkEnd w:id="5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53" w:name="_Toc46488706"/>
      <w:bookmarkStart w:id="554" w:name="_Toc52574128"/>
      <w:bookmarkStart w:id="555" w:name="_Toc52574214"/>
      <w:bookmarkStart w:id="556" w:name="_Toc83660498"/>
      <w:r w:rsidRPr="00F4543C">
        <w:t>4.2.19</w:t>
      </w:r>
      <w:r w:rsidRPr="00F4543C">
        <w:tab/>
        <w:t>High speed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57" w:author="RAN2#115-e108" w:date="2021-10-16T16:29:00Z"/>
        </w:rPr>
      </w:pPr>
    </w:p>
    <w:p w14:paraId="395D838F" w14:textId="50A01C11" w:rsidR="001C6F6F" w:rsidRDefault="001C6F6F" w:rsidP="001C6F6F">
      <w:pPr>
        <w:pStyle w:val="Heading3"/>
        <w:rPr>
          <w:ins w:id="558" w:author="RAN2#115-e108" w:date="2021-10-16T16:30:00Z"/>
        </w:rPr>
      </w:pPr>
      <w:ins w:id="559" w:author="RAN2#115-e108" w:date="2021-10-16T16:29:00Z">
        <w:r w:rsidRPr="00F4543C">
          <w:t>4.2.</w:t>
        </w:r>
      </w:ins>
      <w:ins w:id="560" w:author="RAN2#115-e108" w:date="2021-10-16T16:30:00Z">
        <w:r>
          <w:t>xx</w:t>
        </w:r>
      </w:ins>
      <w:ins w:id="561" w:author="RAN2#115-e108" w:date="2021-10-16T16:29:00Z">
        <w:r w:rsidRPr="00F4543C">
          <w:tab/>
        </w:r>
      </w:ins>
      <w:ins w:id="562" w:author="RAN2#115-e108" w:date="2021-10-16T16:30:00Z">
        <w:r>
          <w:t>RedCap</w:t>
        </w:r>
      </w:ins>
      <w:ins w:id="563" w:author="RAN2#115-e108" w:date="2021-10-16T16:29:00Z">
        <w:r w:rsidRPr="00F4543C">
          <w:t xml:space="preserve"> Parameters</w:t>
        </w:r>
      </w:ins>
    </w:p>
    <w:p w14:paraId="1E4B3F37" w14:textId="77777777" w:rsidR="001C6F6F" w:rsidRDefault="001C6F6F" w:rsidP="001C6F6F">
      <w:pPr>
        <w:rPr>
          <w:ins w:id="564" w:author="RAN2#115-e108" w:date="2021-10-16T16:30:00Z"/>
        </w:rPr>
      </w:pPr>
      <w:ins w:id="565" w:author="RAN2#115-e108" w:date="2021-10-16T16:30:00Z">
        <w:r>
          <w:t>RedCap UE is the UE with reduced capability:</w:t>
        </w:r>
      </w:ins>
    </w:p>
    <w:p w14:paraId="47C4E28B" w14:textId="3A75F7AC" w:rsidR="001C6F6F" w:rsidRDefault="001C6F6F" w:rsidP="001C6F6F">
      <w:pPr>
        <w:pStyle w:val="B1"/>
        <w:numPr>
          <w:ilvl w:val="0"/>
          <w:numId w:val="44"/>
        </w:numPr>
        <w:overflowPunct/>
        <w:autoSpaceDE/>
        <w:autoSpaceDN/>
        <w:adjustRightInd/>
        <w:textAlignment w:val="auto"/>
        <w:rPr>
          <w:ins w:id="566" w:author="RAN2#115-e108" w:date="2021-10-16T16:30:00Z"/>
          <w:lang w:val="en-US"/>
        </w:rPr>
      </w:pPr>
      <w:ins w:id="567" w:author="RAN2#115-e108" w:date="2021-10-16T16:30:00Z">
        <w:r>
          <w:rPr>
            <w:lang w:val="en-US"/>
          </w:rPr>
          <w:t>T</w:t>
        </w:r>
        <w:r w:rsidRPr="00BA53D3">
          <w:rPr>
            <w:lang w:val="en-US"/>
          </w:rPr>
          <w:t xml:space="preserve">he </w:t>
        </w:r>
        <w:commentRangeStart w:id="568"/>
        <w:r w:rsidRPr="00BA53D3">
          <w:rPr>
            <w:lang w:val="en-US"/>
          </w:rPr>
          <w:t xml:space="preserve">maximum bandwidth </w:t>
        </w:r>
      </w:ins>
      <w:commentRangeEnd w:id="568"/>
      <w:r w:rsidR="00087EFC">
        <w:rPr>
          <w:rStyle w:val="CommentReference"/>
          <w:rFonts w:eastAsiaTheme="minorEastAsia"/>
          <w:lang w:eastAsia="en-US"/>
        </w:rPr>
        <w:commentReference w:id="568"/>
      </w:r>
      <w:commentRangeStart w:id="569"/>
      <w:ins w:id="570" w:author="RAN2#115-e108-1" w:date="2021-10-21T16:09:00Z">
        <w:r w:rsidR="001944E9">
          <w:rPr>
            <w:lang w:val="en-US"/>
          </w:rPr>
          <w:t xml:space="preserve">is </w:t>
        </w:r>
      </w:ins>
      <w:commentRangeEnd w:id="569"/>
      <w:ins w:id="571" w:author="RAN2#115-e108-1" w:date="2021-10-21T16:10:00Z">
        <w:r w:rsidR="001944E9">
          <w:rPr>
            <w:rStyle w:val="CommentReference"/>
            <w:rFonts w:eastAsiaTheme="minorEastAsia"/>
            <w:lang w:eastAsia="en-US"/>
          </w:rPr>
          <w:commentReference w:id="569"/>
        </w:r>
      </w:ins>
      <w:ins w:id="572" w:author="RAN2#115-e108" w:date="2021-10-16T16:30:00Z">
        <w:r w:rsidRPr="00BA53D3">
          <w:rPr>
            <w:lang w:val="en-US"/>
          </w:rPr>
          <w:t>20 MHz</w:t>
        </w:r>
        <w:r>
          <w:rPr>
            <w:lang w:val="en-US"/>
          </w:rPr>
          <w:t xml:space="preserve"> for FR1</w:t>
        </w:r>
        <w:r w:rsidRPr="00BA53D3">
          <w:rPr>
            <w:lang w:val="en-US"/>
          </w:rPr>
          <w:t xml:space="preserve">, and </w:t>
        </w:r>
      </w:ins>
      <w:ins w:id="573" w:author="RAN2#115-e108-1" w:date="2021-10-21T16:10:00Z">
        <w:r w:rsidR="001944E9">
          <w:rPr>
            <w:lang w:val="en-US"/>
          </w:rPr>
          <w:t xml:space="preserve">is </w:t>
        </w:r>
      </w:ins>
      <w:ins w:id="574"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75" w:author="RAN2#115-e108" w:date="2021-10-16T16:30:00Z"/>
          <w:lang w:val="en-US"/>
        </w:rPr>
      </w:pPr>
      <w:ins w:id="576"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577" w:author="RAN2#115-e108" w:date="2021-10-16T16:30:00Z"/>
          <w:lang w:val="en-US"/>
        </w:rPr>
      </w:pPr>
      <w:commentRangeStart w:id="578"/>
      <w:commentRangeStart w:id="579"/>
      <w:ins w:id="580" w:author="RAN2#115-e108" w:date="2021-10-16T16:30:00Z">
        <w:r>
          <w:rPr>
            <w:lang w:val="en-US"/>
          </w:rPr>
          <w:t xml:space="preserve">The mandatory supported PDCP SN </w:t>
        </w:r>
      </w:ins>
      <w:ins w:id="581" w:author="RAN2#115-e108-1" w:date="2021-10-21T15:45:00Z">
        <w:r w:rsidR="003C696E">
          <w:rPr>
            <w:lang w:val="en-US"/>
          </w:rPr>
          <w:t xml:space="preserve">length </w:t>
        </w:r>
      </w:ins>
      <w:ins w:id="582" w:author="RAN2#115-e108" w:date="2021-10-16T16:30:00Z">
        <w:r>
          <w:rPr>
            <w:lang w:val="en-US"/>
          </w:rPr>
          <w:t>is 12</w:t>
        </w:r>
      </w:ins>
      <w:ins w:id="583" w:author="RAN2#115-e108-1" w:date="2021-10-21T15:45:00Z">
        <w:r w:rsidR="003C696E">
          <w:rPr>
            <w:lang w:val="en-US"/>
          </w:rPr>
          <w:t xml:space="preserve"> bits while 18 bits being optional</w:t>
        </w:r>
      </w:ins>
      <w:ins w:id="584" w:author="RAN2#115-e108" w:date="2021-10-16T16:30:00Z">
        <w:r>
          <w:rPr>
            <w:lang w:val="en-US"/>
          </w:rPr>
          <w:t>;</w:t>
        </w:r>
      </w:ins>
      <w:commentRangeEnd w:id="578"/>
      <w:r w:rsidR="002D1174">
        <w:rPr>
          <w:rStyle w:val="CommentReference"/>
          <w:rFonts w:eastAsiaTheme="minorEastAsia"/>
          <w:lang w:eastAsia="en-US"/>
        </w:rPr>
        <w:commentReference w:id="578"/>
      </w:r>
      <w:commentRangeEnd w:id="579"/>
      <w:r w:rsidR="003C696E">
        <w:rPr>
          <w:rStyle w:val="CommentReference"/>
          <w:rFonts w:eastAsiaTheme="minorEastAsia"/>
          <w:lang w:eastAsia="en-US"/>
        </w:rPr>
        <w:commentReference w:id="579"/>
      </w:r>
    </w:p>
    <w:p w14:paraId="077AB002" w14:textId="05D667B6" w:rsidR="001C6F6F" w:rsidRPr="00507537" w:rsidRDefault="001C6F6F" w:rsidP="001C6F6F">
      <w:pPr>
        <w:pStyle w:val="B1"/>
        <w:numPr>
          <w:ilvl w:val="0"/>
          <w:numId w:val="44"/>
        </w:numPr>
        <w:overflowPunct/>
        <w:autoSpaceDE/>
        <w:autoSpaceDN/>
        <w:adjustRightInd/>
        <w:textAlignment w:val="auto"/>
        <w:rPr>
          <w:ins w:id="585" w:author="RAN2#115-e108" w:date="2021-10-16T16:30:00Z"/>
          <w:lang w:val="en-US"/>
        </w:rPr>
      </w:pPr>
      <w:commentRangeStart w:id="586"/>
      <w:commentRangeStart w:id="587"/>
      <w:ins w:id="588" w:author="RAN2#115-e108" w:date="2021-10-16T16:30:00Z">
        <w:r w:rsidRPr="00507537">
          <w:rPr>
            <w:lang w:val="en-US"/>
          </w:rPr>
          <w:t xml:space="preserve">The mandatory supported </w:t>
        </w:r>
        <w:r>
          <w:rPr>
            <w:lang w:val="en-US"/>
          </w:rPr>
          <w:t>RLC AM</w:t>
        </w:r>
        <w:r w:rsidRPr="00507537">
          <w:rPr>
            <w:lang w:val="en-US"/>
          </w:rPr>
          <w:t xml:space="preserve"> SN </w:t>
        </w:r>
      </w:ins>
      <w:ins w:id="589" w:author="RAN2#115-e108-1" w:date="2021-10-21T15:46:00Z">
        <w:r w:rsidR="003C696E">
          <w:rPr>
            <w:lang w:val="en-US"/>
          </w:rPr>
          <w:t xml:space="preserve">length </w:t>
        </w:r>
      </w:ins>
      <w:ins w:id="590" w:author="RAN2#115-e108" w:date="2021-10-16T16:30:00Z">
        <w:r w:rsidRPr="00507537">
          <w:rPr>
            <w:lang w:val="en-US"/>
          </w:rPr>
          <w:t>is 12</w:t>
        </w:r>
      </w:ins>
      <w:ins w:id="591" w:author="RAN2#115-e108-1" w:date="2021-10-21T15:45:00Z">
        <w:r w:rsidR="003C696E">
          <w:rPr>
            <w:lang w:val="en-US"/>
          </w:rPr>
          <w:t xml:space="preserve"> bits while 18 bits being optional</w:t>
        </w:r>
      </w:ins>
      <w:ins w:id="592" w:author="RAN2#115-e108" w:date="2021-10-16T16:30:00Z">
        <w:r w:rsidRPr="00507537">
          <w:rPr>
            <w:lang w:val="en-US"/>
          </w:rPr>
          <w:t>;</w:t>
        </w:r>
      </w:ins>
      <w:commentRangeEnd w:id="586"/>
      <w:r w:rsidR="002D1174">
        <w:rPr>
          <w:rStyle w:val="CommentReference"/>
          <w:rFonts w:eastAsiaTheme="minorEastAsia"/>
          <w:lang w:eastAsia="en-US"/>
        </w:rPr>
        <w:commentReference w:id="586"/>
      </w:r>
      <w:commentRangeEnd w:id="587"/>
      <w:r w:rsidR="003C696E">
        <w:rPr>
          <w:rStyle w:val="CommentReference"/>
          <w:rFonts w:eastAsiaTheme="minorEastAsia"/>
          <w:lang w:eastAsia="en-US"/>
        </w:rPr>
        <w:commentReference w:id="587"/>
      </w:r>
    </w:p>
    <w:p w14:paraId="08BEFE98" w14:textId="77777777" w:rsidR="001C6F6F" w:rsidRPr="00BA53D3" w:rsidRDefault="001C6F6F" w:rsidP="001C6F6F">
      <w:pPr>
        <w:pStyle w:val="B1"/>
        <w:numPr>
          <w:ilvl w:val="0"/>
          <w:numId w:val="44"/>
        </w:numPr>
        <w:overflowPunct/>
        <w:autoSpaceDE/>
        <w:autoSpaceDN/>
        <w:adjustRightInd/>
        <w:textAlignment w:val="auto"/>
        <w:rPr>
          <w:ins w:id="593" w:author="RAN2#115-e108" w:date="2021-10-16T16:30:00Z"/>
          <w:lang w:val="en-US"/>
        </w:rPr>
      </w:pPr>
      <w:ins w:id="594"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595" w:author="RAN2#115-e108-1" w:date="2021-10-21T16:03:00Z"/>
          <w:lang w:val="en-US"/>
        </w:rPr>
      </w:pPr>
      <w:ins w:id="596"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597" w:author="RAN2#115-e108-1" w:date="2021-10-21T16:06:00Z">
        <w:r w:rsidR="00FD74E8">
          <w:rPr>
            <w:lang w:val="en-US"/>
          </w:rPr>
          <w:t xml:space="preserve"> </w:t>
        </w:r>
      </w:ins>
      <w:ins w:id="598" w:author="RAN2#115-e108-1" w:date="2021-10-21T16:05:00Z">
        <w:r w:rsidR="00FD74E8" w:rsidRPr="00FD74E8">
          <w:rPr>
            <w:lang w:val="en-US"/>
          </w:rPr>
          <w:t>same as non-RedCap UEs</w:t>
        </w:r>
      </w:ins>
      <w:ins w:id="599"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600" w:author="RAN2#115-e108-1" w:date="2021-10-21T16:03:00Z"/>
        </w:rPr>
      </w:pPr>
      <w:bookmarkStart w:id="601" w:name="_Hlk85724671"/>
      <w:ins w:id="602" w:author="RAN2#115-e108-1" w:date="2021-10-21T16:03:00Z">
        <w:r>
          <w:t>Editor's Note:</w:t>
        </w:r>
        <w:r>
          <w:tab/>
          <w:t xml:space="preserve">May be updated based on latest RAN1 and RAN4 agreements. </w:t>
        </w:r>
      </w:ins>
    </w:p>
    <w:bookmarkEnd w:id="601"/>
    <w:p w14:paraId="72903129" w14:textId="608C414F" w:rsidR="00FD74E8" w:rsidRPr="00FD74E8" w:rsidDel="00FD74E8" w:rsidRDefault="00FD74E8" w:rsidP="00FD74E8">
      <w:pPr>
        <w:rPr>
          <w:ins w:id="603" w:author="RAN2#115-e108" w:date="2021-10-16T16:30:00Z"/>
          <w:del w:id="604" w:author="RAN2#115-e108-1" w:date="2021-10-21T16:03:00Z"/>
        </w:rPr>
      </w:pPr>
    </w:p>
    <w:p w14:paraId="11A8B38D" w14:textId="5709C0F6" w:rsidR="001C6F6F" w:rsidRPr="00F4543C" w:rsidRDefault="001C6F6F" w:rsidP="001C6F6F">
      <w:pPr>
        <w:pStyle w:val="Heading4"/>
        <w:rPr>
          <w:ins w:id="605" w:author="RAN2#115-e108" w:date="2021-10-16T16:30:00Z"/>
        </w:rPr>
      </w:pPr>
      <w:ins w:id="606" w:author="RAN2#115-e108" w:date="2021-10-16T16:30:00Z">
        <w:r w:rsidRPr="00F4543C">
          <w:t>4.2.</w:t>
        </w:r>
        <w:r>
          <w:t>xx</w:t>
        </w:r>
        <w:r w:rsidRPr="00F4543C">
          <w:t>.1</w:t>
        </w:r>
        <w:r w:rsidRPr="00F4543C">
          <w:tab/>
        </w:r>
      </w:ins>
      <w:ins w:id="607" w:author="RAN2#115-e108" w:date="2021-10-16T16:31:00Z">
        <w:r>
          <w:t xml:space="preserve">PDCP </w:t>
        </w:r>
      </w:ins>
      <w:ins w:id="608"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09" w:author="RAN2#115-e108" w:date="2021-10-16T16:29:00Z"/>
        </w:trPr>
        <w:tc>
          <w:tcPr>
            <w:tcW w:w="7290" w:type="dxa"/>
          </w:tcPr>
          <w:p w14:paraId="538CDFC3" w14:textId="77777777" w:rsidR="001C6F6F" w:rsidRPr="00F4543C" w:rsidRDefault="001C6F6F" w:rsidP="001C6F6F">
            <w:pPr>
              <w:pStyle w:val="TAH"/>
              <w:rPr>
                <w:ins w:id="610" w:author="RAN2#115-e108" w:date="2021-10-16T16:29:00Z"/>
                <w:rFonts w:cs="Arial"/>
                <w:szCs w:val="18"/>
              </w:rPr>
            </w:pPr>
            <w:ins w:id="611"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12" w:author="RAN2#115-e108" w:date="2021-10-16T16:29:00Z"/>
                <w:rFonts w:cs="Arial"/>
                <w:szCs w:val="18"/>
              </w:rPr>
            </w:pPr>
            <w:ins w:id="613"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14" w:author="RAN2#115-e108" w:date="2021-10-16T16:29:00Z"/>
                <w:rFonts w:cs="Arial"/>
                <w:szCs w:val="18"/>
              </w:rPr>
            </w:pPr>
            <w:ins w:id="615"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16" w:author="RAN2#115-e108" w:date="2021-10-16T16:29:00Z"/>
                <w:rFonts w:cs="Arial"/>
                <w:szCs w:val="18"/>
              </w:rPr>
            </w:pPr>
            <w:ins w:id="617" w:author="RAN2#115-e108" w:date="2021-10-16T16:29:00Z">
              <w:r w:rsidRPr="00F4543C">
                <w:rPr>
                  <w:rFonts w:cs="Arial"/>
                  <w:szCs w:val="18"/>
                </w:rPr>
                <w:t>FDD-TDD DIFF</w:t>
              </w:r>
            </w:ins>
          </w:p>
        </w:tc>
      </w:tr>
      <w:tr w:rsidR="001C6F6F" w:rsidRPr="00F4543C" w14:paraId="046FEED9" w14:textId="77777777" w:rsidTr="001C6F6F">
        <w:trPr>
          <w:cantSplit/>
          <w:ins w:id="618" w:author="RAN2#115-e108" w:date="2021-10-16T16:29:00Z"/>
        </w:trPr>
        <w:tc>
          <w:tcPr>
            <w:tcW w:w="7290" w:type="dxa"/>
          </w:tcPr>
          <w:p w14:paraId="24F8E28A" w14:textId="77777777" w:rsidR="001C6F6F" w:rsidRDefault="001C6F6F" w:rsidP="001C6F6F">
            <w:pPr>
              <w:pStyle w:val="TAL"/>
              <w:rPr>
                <w:ins w:id="619" w:author="RAN2#115-e108" w:date="2021-10-16T16:31:00Z"/>
                <w:rFonts w:cs="Arial"/>
                <w:b/>
                <w:bCs/>
                <w:i/>
                <w:iCs/>
                <w:szCs w:val="18"/>
              </w:rPr>
            </w:pPr>
            <w:ins w:id="620"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21" w:author="RAN2#115-e108" w:date="2021-10-16T16:29:00Z"/>
              </w:rPr>
            </w:pPr>
            <w:ins w:id="622"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3C0A91FA" w14:textId="77777777" w:rsidR="001C6F6F" w:rsidRPr="00F4543C" w:rsidRDefault="001C6F6F" w:rsidP="001C6F6F">
            <w:pPr>
              <w:pStyle w:val="TAL"/>
              <w:jc w:val="center"/>
              <w:rPr>
                <w:ins w:id="623" w:author="RAN2#115-e108" w:date="2021-10-16T16:29:00Z"/>
              </w:rPr>
            </w:pPr>
            <w:ins w:id="624"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25" w:author="RAN2#115-e108" w:date="2021-10-16T16:29:00Z"/>
              </w:rPr>
            </w:pPr>
            <w:ins w:id="626"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27" w:author="RAN2#115-e108" w:date="2021-10-16T16:29:00Z"/>
              </w:rPr>
            </w:pPr>
            <w:ins w:id="628" w:author="RAN2#115-e108" w:date="2021-10-16T16:29:00Z">
              <w:r w:rsidRPr="00F4543C">
                <w:rPr>
                  <w:rFonts w:cs="Arial"/>
                  <w:szCs w:val="18"/>
                </w:rPr>
                <w:t>No</w:t>
              </w:r>
            </w:ins>
          </w:p>
        </w:tc>
      </w:tr>
    </w:tbl>
    <w:p w14:paraId="4EFD54E1" w14:textId="468EE891" w:rsidR="001C6F6F" w:rsidRDefault="001C6F6F" w:rsidP="0026000E">
      <w:pPr>
        <w:rPr>
          <w:ins w:id="629" w:author="RAN2#115-e108" w:date="2021-10-16T16:32:00Z"/>
        </w:rPr>
      </w:pPr>
    </w:p>
    <w:p w14:paraId="6D481A17" w14:textId="7ABF5A6B" w:rsidR="001C6F6F" w:rsidRPr="00F4543C" w:rsidRDefault="001C6F6F" w:rsidP="001C6F6F">
      <w:pPr>
        <w:pStyle w:val="Heading4"/>
        <w:rPr>
          <w:ins w:id="630" w:author="RAN2#115-e108" w:date="2021-10-16T16:32:00Z"/>
        </w:rPr>
      </w:pPr>
      <w:ins w:id="631" w:author="RAN2#115-e108" w:date="2021-10-16T16:32:00Z">
        <w:r w:rsidRPr="00F4543C">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32" w:author="RAN2#115-e108" w:date="2021-10-16T16:32:00Z"/>
        </w:trPr>
        <w:tc>
          <w:tcPr>
            <w:tcW w:w="7290" w:type="dxa"/>
          </w:tcPr>
          <w:p w14:paraId="4D944DC4" w14:textId="77777777" w:rsidR="001C6F6F" w:rsidRPr="00F4543C" w:rsidRDefault="001C6F6F" w:rsidP="001C6F6F">
            <w:pPr>
              <w:pStyle w:val="TAH"/>
              <w:rPr>
                <w:ins w:id="633" w:author="RAN2#115-e108" w:date="2021-10-16T16:32:00Z"/>
                <w:rFonts w:cs="Arial"/>
                <w:szCs w:val="18"/>
              </w:rPr>
            </w:pPr>
            <w:ins w:id="634"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35" w:author="RAN2#115-e108" w:date="2021-10-16T16:32:00Z"/>
                <w:rFonts w:cs="Arial"/>
                <w:szCs w:val="18"/>
              </w:rPr>
            </w:pPr>
            <w:ins w:id="636"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37" w:author="RAN2#115-e108" w:date="2021-10-16T16:32:00Z"/>
                <w:rFonts w:cs="Arial"/>
                <w:szCs w:val="18"/>
              </w:rPr>
            </w:pPr>
            <w:ins w:id="638"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39" w:author="RAN2#115-e108" w:date="2021-10-16T16:32:00Z"/>
                <w:rFonts w:cs="Arial"/>
                <w:szCs w:val="18"/>
              </w:rPr>
            </w:pPr>
            <w:ins w:id="640" w:author="RAN2#115-e108" w:date="2021-10-16T16:32:00Z">
              <w:r w:rsidRPr="00F4543C">
                <w:rPr>
                  <w:rFonts w:cs="Arial"/>
                  <w:szCs w:val="18"/>
                </w:rPr>
                <w:t>FDD-TDD DIFF</w:t>
              </w:r>
            </w:ins>
          </w:p>
        </w:tc>
      </w:tr>
      <w:tr w:rsidR="001C6F6F" w:rsidRPr="00F4543C" w14:paraId="398C3C02" w14:textId="77777777" w:rsidTr="001C6F6F">
        <w:trPr>
          <w:cantSplit/>
          <w:ins w:id="641" w:author="RAN2#115-e108" w:date="2021-10-16T16:32:00Z"/>
        </w:trPr>
        <w:tc>
          <w:tcPr>
            <w:tcW w:w="7290" w:type="dxa"/>
          </w:tcPr>
          <w:p w14:paraId="2E81C1AE" w14:textId="77777777" w:rsidR="001C6F6F" w:rsidRDefault="001C6F6F" w:rsidP="001C6F6F">
            <w:pPr>
              <w:pStyle w:val="TAL"/>
              <w:rPr>
                <w:ins w:id="642" w:author="RAN2#115-e108" w:date="2021-10-16T16:32:00Z"/>
                <w:rFonts w:cs="Arial"/>
                <w:b/>
                <w:bCs/>
                <w:i/>
                <w:iCs/>
                <w:szCs w:val="18"/>
              </w:rPr>
            </w:pPr>
            <w:ins w:id="643"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644" w:author="RAN2#115-e108" w:date="2021-10-16T16:32:00Z"/>
              </w:rPr>
            </w:pPr>
            <w:ins w:id="645"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66C526E6" w14:textId="77777777" w:rsidR="001C6F6F" w:rsidRPr="00F4543C" w:rsidRDefault="001C6F6F" w:rsidP="001C6F6F">
            <w:pPr>
              <w:pStyle w:val="TAL"/>
              <w:jc w:val="center"/>
              <w:rPr>
                <w:ins w:id="646" w:author="RAN2#115-e108" w:date="2021-10-16T16:32:00Z"/>
              </w:rPr>
            </w:pPr>
            <w:ins w:id="647"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648" w:author="RAN2#115-e108" w:date="2021-10-16T16:32:00Z"/>
              </w:rPr>
            </w:pPr>
            <w:ins w:id="649"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650" w:author="RAN2#115-e108" w:date="2021-10-16T16:32:00Z"/>
              </w:rPr>
            </w:pPr>
            <w:ins w:id="651"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652" w:name="_Toc12750913"/>
      <w:bookmarkStart w:id="653" w:name="_Toc29382278"/>
      <w:bookmarkStart w:id="654" w:name="_Toc37093395"/>
      <w:bookmarkStart w:id="655" w:name="_Toc37238671"/>
      <w:bookmarkStart w:id="656" w:name="_Toc37238785"/>
      <w:bookmarkStart w:id="657" w:name="_Toc46488707"/>
      <w:bookmarkStart w:id="658" w:name="_Toc52574129"/>
      <w:bookmarkStart w:id="659" w:name="_Toc52574215"/>
      <w:bookmarkStart w:id="660" w:name="_Toc83660499"/>
      <w:r w:rsidRPr="00F4543C">
        <w:t>5</w:t>
      </w:r>
      <w:r w:rsidR="004277B0" w:rsidRPr="00F4543C">
        <w:tab/>
        <w:t>Optional features without UE radio access capability</w:t>
      </w:r>
      <w:r w:rsidR="0002186C" w:rsidRPr="00F4543C">
        <w:t xml:space="preserve"> parameters</w:t>
      </w:r>
      <w:bookmarkEnd w:id="652"/>
      <w:bookmarkEnd w:id="653"/>
      <w:bookmarkEnd w:id="654"/>
      <w:bookmarkEnd w:id="655"/>
      <w:bookmarkEnd w:id="656"/>
      <w:bookmarkEnd w:id="657"/>
      <w:bookmarkEnd w:id="658"/>
      <w:bookmarkEnd w:id="659"/>
      <w:bookmarkEnd w:id="660"/>
    </w:p>
    <w:p w14:paraId="34906B8B" w14:textId="77777777" w:rsidR="000F0548" w:rsidRPr="00F4543C" w:rsidRDefault="000F0548" w:rsidP="000F0548">
      <w:pPr>
        <w:pStyle w:val="Heading2"/>
      </w:pPr>
      <w:bookmarkStart w:id="661" w:name="_Toc46488708"/>
      <w:bookmarkStart w:id="662" w:name="_Toc52574130"/>
      <w:bookmarkStart w:id="663" w:name="_Toc52574216"/>
      <w:bookmarkStart w:id="664" w:name="_Toc83660500"/>
      <w:r w:rsidRPr="00F4543C">
        <w:t>5.1</w:t>
      </w:r>
      <w:r w:rsidRPr="00F4543C">
        <w:tab/>
        <w:t>PWS features</w:t>
      </w:r>
      <w:bookmarkEnd w:id="661"/>
      <w:bookmarkEnd w:id="662"/>
      <w:bookmarkEnd w:id="663"/>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65"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65"/>
    </w:tbl>
    <w:p w14:paraId="02B28061" w14:textId="77777777" w:rsidR="000F0548" w:rsidRPr="00F4543C" w:rsidRDefault="000F0548" w:rsidP="00234276"/>
    <w:p w14:paraId="14F3C5C9" w14:textId="77777777" w:rsidR="000F0548" w:rsidRPr="00F4543C" w:rsidRDefault="000F0548" w:rsidP="00234276">
      <w:pPr>
        <w:pStyle w:val="Heading2"/>
      </w:pPr>
      <w:bookmarkStart w:id="666" w:name="_Toc46488709"/>
      <w:bookmarkStart w:id="667" w:name="_Toc52574131"/>
      <w:bookmarkStart w:id="668" w:name="_Toc52574217"/>
      <w:bookmarkStart w:id="669" w:name="_Toc83660501"/>
      <w:r w:rsidRPr="00F4543C">
        <w:t>5.2</w:t>
      </w:r>
      <w:r w:rsidRPr="00F4543C">
        <w:tab/>
        <w:t>UE receiver feature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70" w:name="_Hlk40622094"/>
    </w:p>
    <w:p w14:paraId="7BFB26F2" w14:textId="77777777" w:rsidR="000F0548" w:rsidRPr="00F4543C" w:rsidRDefault="000F0548" w:rsidP="000F0548">
      <w:pPr>
        <w:pStyle w:val="Heading2"/>
      </w:pPr>
      <w:bookmarkStart w:id="671" w:name="_Toc46488710"/>
      <w:bookmarkStart w:id="672" w:name="_Toc52574132"/>
      <w:bookmarkStart w:id="673" w:name="_Toc52574218"/>
      <w:bookmarkStart w:id="674" w:name="_Toc83660502"/>
      <w:r w:rsidRPr="00F4543C">
        <w:t>5.3</w:t>
      </w:r>
      <w:r w:rsidRPr="00F4543C">
        <w:tab/>
        <w:t>RRC connection</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75"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670"/>
      <w:bookmarkEnd w:id="675"/>
    </w:tbl>
    <w:p w14:paraId="6F697954" w14:textId="77777777" w:rsidR="00172633" w:rsidRPr="00F4543C" w:rsidRDefault="00172633" w:rsidP="00172633"/>
    <w:p w14:paraId="3C6074DE" w14:textId="77777777" w:rsidR="00172633" w:rsidRPr="00F4543C" w:rsidRDefault="00172633" w:rsidP="00172633">
      <w:pPr>
        <w:pStyle w:val="Heading2"/>
      </w:pPr>
      <w:bookmarkStart w:id="676" w:name="_Toc52574133"/>
      <w:bookmarkStart w:id="677" w:name="_Toc52574219"/>
      <w:bookmarkStart w:id="678" w:name="_Toc83660503"/>
      <w:r w:rsidRPr="00F4543C">
        <w:t>5.4</w:t>
      </w:r>
      <w:r w:rsidRPr="00F4543C">
        <w:tab/>
        <w:t>Other features</w:t>
      </w:r>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79" w:name="_Toc52574134"/>
      <w:bookmarkStart w:id="680" w:name="_Toc52574220"/>
      <w:bookmarkStart w:id="681" w:name="_Toc83660504"/>
      <w:r w:rsidRPr="00F4543C">
        <w:t>5.5</w:t>
      </w:r>
      <w:r w:rsidRPr="00F4543C">
        <w:tab/>
        <w:t>Sidelink Features</w:t>
      </w:r>
      <w:bookmarkEnd w:id="679"/>
      <w:bookmarkEnd w:id="680"/>
      <w:bookmarkEnd w:id="6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82" w:name="_Toc83660505"/>
      <w:r w:rsidRPr="00F4543C">
        <w:t>5.6</w:t>
      </w:r>
      <w:r w:rsidRPr="00F4543C">
        <w:tab/>
        <w:t>RRM measurement features</w:t>
      </w:r>
      <w:bookmarkEnd w:id="6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83" w:name="_Toc83660506"/>
      <w:r w:rsidRPr="00F4543C">
        <w:t>5.7</w:t>
      </w:r>
      <w:r w:rsidRPr="00F4543C">
        <w:tab/>
        <w:t>MDT and SON features</w:t>
      </w:r>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84" w:name="_Toc12750914"/>
      <w:bookmarkStart w:id="685" w:name="_Toc29382279"/>
      <w:bookmarkStart w:id="686" w:name="_Toc37093396"/>
      <w:bookmarkStart w:id="687" w:name="_Toc37238672"/>
      <w:bookmarkStart w:id="688" w:name="_Toc37238786"/>
      <w:bookmarkStart w:id="689" w:name="_Toc46488711"/>
      <w:bookmarkStart w:id="690" w:name="_Toc52574135"/>
      <w:bookmarkStart w:id="691" w:name="_Toc52574221"/>
      <w:bookmarkStart w:id="692" w:name="_Toc83660507"/>
      <w:r w:rsidRPr="00F4543C">
        <w:t>6</w:t>
      </w:r>
      <w:r w:rsidR="004277B0" w:rsidRPr="00F4543C">
        <w:tab/>
        <w:t>Conditionally mandatory features</w:t>
      </w:r>
      <w:r w:rsidR="00926B86" w:rsidRPr="00F4543C">
        <w:t xml:space="preserve"> without UE radio access capability parameters</w:t>
      </w:r>
      <w:bookmarkEnd w:id="684"/>
      <w:bookmarkEnd w:id="685"/>
      <w:bookmarkEnd w:id="686"/>
      <w:bookmarkEnd w:id="687"/>
      <w:bookmarkEnd w:id="688"/>
      <w:bookmarkEnd w:id="689"/>
      <w:bookmarkEnd w:id="690"/>
      <w:bookmarkEnd w:id="691"/>
      <w:bookmarkEnd w:id="6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93" w:name="_Toc12750915"/>
      <w:bookmarkStart w:id="694" w:name="_Toc29382280"/>
      <w:bookmarkStart w:id="695" w:name="_Toc37093397"/>
      <w:bookmarkStart w:id="696" w:name="_Toc37238673"/>
      <w:bookmarkStart w:id="697" w:name="_Toc37238787"/>
      <w:bookmarkStart w:id="698" w:name="_Toc46488712"/>
      <w:bookmarkStart w:id="699" w:name="_Toc52574136"/>
      <w:bookmarkStart w:id="700" w:name="_Toc52574222"/>
      <w:bookmarkStart w:id="701" w:name="_Toc83660508"/>
      <w:r w:rsidRPr="00F4543C">
        <w:t>7</w:t>
      </w:r>
      <w:r w:rsidR="005B3242" w:rsidRPr="00F4543C">
        <w:tab/>
      </w:r>
      <w:r w:rsidR="00926B86" w:rsidRPr="00F4543C">
        <w:t>Void</w:t>
      </w:r>
      <w:bookmarkEnd w:id="693"/>
      <w:bookmarkEnd w:id="694"/>
      <w:bookmarkEnd w:id="695"/>
      <w:bookmarkEnd w:id="696"/>
      <w:bookmarkEnd w:id="697"/>
      <w:bookmarkEnd w:id="698"/>
      <w:bookmarkEnd w:id="699"/>
      <w:bookmarkEnd w:id="700"/>
      <w:bookmarkEnd w:id="701"/>
    </w:p>
    <w:p w14:paraId="02890347" w14:textId="77777777" w:rsidR="00512DCE" w:rsidRPr="00F4543C" w:rsidRDefault="00512DCE" w:rsidP="00512DCE">
      <w:pPr>
        <w:pStyle w:val="Heading1"/>
        <w:rPr>
          <w:rFonts w:eastAsia="SimSun"/>
          <w:lang w:eastAsia="zh-CN"/>
        </w:rPr>
      </w:pPr>
      <w:bookmarkStart w:id="702" w:name="_Toc12750916"/>
      <w:bookmarkStart w:id="703" w:name="_Toc29382281"/>
      <w:bookmarkStart w:id="704" w:name="_Toc37093398"/>
      <w:bookmarkStart w:id="705" w:name="_Toc37238674"/>
      <w:bookmarkStart w:id="706" w:name="_Toc37238788"/>
      <w:bookmarkStart w:id="707" w:name="_Toc46488713"/>
      <w:bookmarkStart w:id="708" w:name="_Toc52574137"/>
      <w:bookmarkStart w:id="709" w:name="_Toc52574223"/>
      <w:bookmarkStart w:id="710"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02"/>
      <w:bookmarkEnd w:id="703"/>
      <w:bookmarkEnd w:id="704"/>
      <w:bookmarkEnd w:id="705"/>
      <w:bookmarkEnd w:id="706"/>
      <w:bookmarkEnd w:id="707"/>
      <w:bookmarkEnd w:id="708"/>
      <w:bookmarkEnd w:id="709"/>
      <w:bookmarkEnd w:id="710"/>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11" w:author="RAN2#115-e108-1" w:date="2021-10-21T15:46:00Z"/>
                <w:lang w:eastAsia="zh-CN"/>
              </w:rPr>
            </w:pPr>
            <w:ins w:id="712" w:author="RAN2#115-e108-1" w:date="2021-10-21T15:46:00Z">
              <w:r w:rsidRPr="003C0337">
                <w:rPr>
                  <w:lang w:val="en-US" w:eastAsia="zh-CN"/>
                </w:rPr>
                <w:t>8 per UE, for RedCap UEs.</w:t>
              </w:r>
              <w:commentRangeStart w:id="713"/>
              <w:commentRangeStart w:id="714"/>
              <w:commentRangeEnd w:id="713"/>
              <w:r>
                <w:rPr>
                  <w:rStyle w:val="CommentReference"/>
                  <w:rFonts w:ascii="Times New Roman" w:eastAsiaTheme="minorEastAsia" w:hAnsi="Times New Roman"/>
                  <w:lang w:eastAsia="en-US"/>
                </w:rPr>
                <w:commentReference w:id="713"/>
              </w:r>
            </w:ins>
            <w:commentRangeEnd w:id="714"/>
            <w:ins w:id="715" w:author="RAN2#115-e108-1" w:date="2021-10-21T15:47:00Z">
              <w:r>
                <w:rPr>
                  <w:rStyle w:val="CommentReference"/>
                  <w:rFonts w:ascii="Times New Roman" w:eastAsiaTheme="minorEastAsia" w:hAnsi="Times New Roman"/>
                  <w:lang w:eastAsia="en-US"/>
                </w:rPr>
                <w:commentReference w:id="714"/>
              </w:r>
            </w:ins>
          </w:p>
          <w:p w14:paraId="5A739F1B" w14:textId="3518DEB4" w:rsidR="00512DCE" w:rsidRDefault="00512DCE" w:rsidP="00512DCE">
            <w:pPr>
              <w:pStyle w:val="TAL"/>
              <w:rPr>
                <w:ins w:id="716" w:author="RAN2#115-e108" w:date="2021-10-16T16:41:00Z"/>
                <w:lang w:eastAsia="zh-CN"/>
              </w:rPr>
            </w:pPr>
            <w:r w:rsidRPr="00F4543C">
              <w:rPr>
                <w:lang w:eastAsia="zh-CN"/>
              </w:rPr>
              <w:t xml:space="preserve">16 </w:t>
            </w:r>
            <w:r w:rsidR="00397F7B" w:rsidRPr="00F4543C">
              <w:rPr>
                <w:lang w:eastAsia="zh-CN"/>
              </w:rPr>
              <w:t>per UE</w:t>
            </w:r>
            <w:ins w:id="717"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18" w:name="_Toc29382282"/>
      <w:bookmarkStart w:id="719" w:name="_Toc37093399"/>
      <w:bookmarkStart w:id="720" w:name="_Toc37238675"/>
      <w:bookmarkStart w:id="721" w:name="_Toc37238789"/>
      <w:bookmarkStart w:id="722" w:name="_Toc46488714"/>
      <w:bookmarkStart w:id="723" w:name="_Toc52574138"/>
      <w:bookmarkStart w:id="724" w:name="_Toc52574224"/>
      <w:bookmarkStart w:id="725" w:name="_Toc83660510"/>
      <w:bookmarkStart w:id="726" w:name="historyclause"/>
      <w:bookmarkStart w:id="727" w:name="_Toc12750917"/>
      <w:r w:rsidR="00ED6979" w:rsidRPr="00F4543C">
        <w:t>Annex A (normative):</w:t>
      </w:r>
      <w:r w:rsidR="0025436F" w:rsidRPr="00F4543C">
        <w:br/>
      </w:r>
      <w:r w:rsidR="005003EC" w:rsidRPr="00F4543C">
        <w:t>Differentiation of capabilities</w:t>
      </w:r>
      <w:bookmarkEnd w:id="718"/>
      <w:bookmarkEnd w:id="719"/>
      <w:bookmarkEnd w:id="720"/>
      <w:bookmarkEnd w:id="721"/>
      <w:bookmarkEnd w:id="722"/>
      <w:bookmarkEnd w:id="723"/>
      <w:bookmarkEnd w:id="724"/>
      <w:bookmarkEnd w:id="725"/>
    </w:p>
    <w:p w14:paraId="1C5DFB02" w14:textId="77777777" w:rsidR="00ED6979" w:rsidRPr="00F4543C" w:rsidRDefault="00ED6979" w:rsidP="00C4117E">
      <w:pPr>
        <w:pStyle w:val="Heading1"/>
      </w:pPr>
      <w:bookmarkStart w:id="728" w:name="_Toc29382283"/>
      <w:bookmarkStart w:id="729" w:name="_Toc37093400"/>
      <w:bookmarkStart w:id="730" w:name="_Toc37238676"/>
      <w:bookmarkStart w:id="731" w:name="_Toc37238790"/>
      <w:bookmarkStart w:id="732" w:name="_Toc46488715"/>
      <w:bookmarkStart w:id="733" w:name="_Toc52574139"/>
      <w:bookmarkStart w:id="734" w:name="_Toc52574225"/>
      <w:bookmarkStart w:id="735"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28"/>
      <w:bookmarkEnd w:id="729"/>
      <w:bookmarkEnd w:id="730"/>
      <w:bookmarkEnd w:id="731"/>
      <w:bookmarkEnd w:id="732"/>
      <w:bookmarkEnd w:id="733"/>
      <w:bookmarkEnd w:id="734"/>
      <w:bookmarkEnd w:id="735"/>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36" w:name="_Toc29382284"/>
      <w:bookmarkStart w:id="737" w:name="_Toc37093401"/>
      <w:bookmarkStart w:id="738" w:name="_Toc37238677"/>
      <w:bookmarkStart w:id="739" w:name="_Toc37238791"/>
      <w:bookmarkStart w:id="740" w:name="_Toc46488716"/>
      <w:bookmarkStart w:id="741" w:name="_Toc52574140"/>
      <w:bookmarkStart w:id="742" w:name="_Toc52574226"/>
      <w:bookmarkStart w:id="743"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36"/>
      <w:bookmarkEnd w:id="737"/>
      <w:bookmarkEnd w:id="738"/>
      <w:bookmarkEnd w:id="739"/>
      <w:bookmarkEnd w:id="740"/>
      <w:bookmarkEnd w:id="741"/>
      <w:bookmarkEnd w:id="742"/>
      <w:bookmarkEnd w:id="743"/>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44" w:name="_Toc46488717"/>
      <w:bookmarkStart w:id="745" w:name="_Toc52574141"/>
      <w:bookmarkStart w:id="746" w:name="_Toc52574227"/>
      <w:bookmarkStart w:id="747" w:name="_Toc83660513"/>
      <w:r w:rsidRPr="00F4543C">
        <w:t>Annex A.3:</w:t>
      </w:r>
      <w:r w:rsidRPr="00F4543C">
        <w:tab/>
        <w:t>TDD/FDD differentiation of capabilities for sidelink</w:t>
      </w:r>
      <w:bookmarkEnd w:id="744"/>
      <w:bookmarkEnd w:id="745"/>
      <w:bookmarkEnd w:id="746"/>
      <w:bookmarkEnd w:id="747"/>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48" w:name="_Toc46488718"/>
      <w:bookmarkStart w:id="749" w:name="_Toc52574142"/>
      <w:bookmarkStart w:id="750" w:name="_Toc52574228"/>
      <w:bookmarkStart w:id="751" w:name="_Toc83660514"/>
      <w:r w:rsidRPr="00F4543C">
        <w:t>Annex A.4:</w:t>
      </w:r>
      <w:r w:rsidRPr="00F4543C">
        <w:tab/>
        <w:t>Sidelink capabilities applicable to Uu and PC5</w:t>
      </w:r>
      <w:bookmarkEnd w:id="748"/>
      <w:bookmarkEnd w:id="749"/>
      <w:bookmarkEnd w:id="750"/>
      <w:bookmarkEnd w:id="751"/>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52" w:name="_Toc83660515"/>
      <w:r w:rsidRPr="00F4543C">
        <w:t>Annex A.5:</w:t>
      </w:r>
      <w:r w:rsidRPr="00F4543C">
        <w:tab/>
        <w:t>General differentiation of capabilities in Cross-Carrier operation</w:t>
      </w:r>
      <w:bookmarkEnd w:id="752"/>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DengXian"/>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53" w:name="_Toc46488719"/>
      <w:bookmarkStart w:id="754" w:name="_Toc52574143"/>
      <w:bookmarkStart w:id="755" w:name="_Toc52574229"/>
      <w:bookmarkStart w:id="756" w:name="_Toc83660516"/>
      <w:r w:rsidRPr="00F4543C">
        <w:t>Annex B</w:t>
      </w:r>
      <w:r w:rsidR="00863493" w:rsidRPr="00F4543C">
        <w:t xml:space="preserve"> (informative)</w:t>
      </w:r>
      <w:r w:rsidRPr="00F4543C">
        <w:t>:</w:t>
      </w:r>
      <w:r w:rsidRPr="00F4543C">
        <w:br/>
        <w:t>UE capability indication for UE capabilities with both FDD/TDD and FR1/FR2 differentiations</w:t>
      </w:r>
      <w:bookmarkEnd w:id="753"/>
      <w:bookmarkEnd w:id="754"/>
      <w:bookmarkEnd w:id="755"/>
      <w:bookmarkEnd w:id="756"/>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26"/>
      <w:bookmarkEnd w:id="727"/>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2" w:author="RAN2#115-e108-1" w:date="2021-10-21T15:49:00Z" w:initials="I">
    <w:p w14:paraId="227D319F" w14:textId="4BE71D62" w:rsidR="00BC1CC4" w:rsidRDefault="00BC1CC4">
      <w:pPr>
        <w:pStyle w:val="CommentText"/>
      </w:pPr>
      <w:r>
        <w:rPr>
          <w:rStyle w:val="CommentReference"/>
        </w:rPr>
        <w:annotationRef/>
      </w:r>
      <w:r>
        <w:t xml:space="preserve">Based on Huawei’s comments. </w:t>
      </w:r>
    </w:p>
  </w:comment>
  <w:comment w:id="217" w:author="QC" w:date="2021-11-18T10:52:00Z" w:initials="LH">
    <w:p w14:paraId="487B245C" w14:textId="3CD502DE" w:rsidR="00087EFC" w:rsidRDefault="00AA7995">
      <w:pPr>
        <w:pStyle w:val="CommentText"/>
      </w:pPr>
      <w:r>
        <w:t>To be consistent the usage in the rest of the spec, “</w:t>
      </w:r>
      <w:r w:rsidR="00087EFC">
        <w:rPr>
          <w:rStyle w:val="CommentReference"/>
        </w:rPr>
        <w:annotationRef/>
      </w:r>
      <w:r>
        <w:t>Mhz” should be “MHz”. There are a few more cases.</w:t>
      </w:r>
    </w:p>
  </w:comment>
  <w:comment w:id="568" w:author="QC" w:date="2021-11-18T10:51:00Z" w:initials="LH">
    <w:p w14:paraId="3D8375DC" w14:textId="5717D60A" w:rsidR="00087EFC" w:rsidRDefault="00087EFC">
      <w:pPr>
        <w:pStyle w:val="CommentText"/>
      </w:pPr>
      <w:r>
        <w:rPr>
          <w:rStyle w:val="CommentReference"/>
        </w:rPr>
        <w:annotationRef/>
      </w:r>
      <w:r>
        <w:t xml:space="preserve">“maximum </w:t>
      </w:r>
      <w:r w:rsidRPr="00087EFC">
        <w:rPr>
          <w:color w:val="C00000"/>
        </w:rPr>
        <w:t xml:space="preserve">UE channel </w:t>
      </w:r>
      <w:r>
        <w:t>bandwidth”</w:t>
      </w:r>
    </w:p>
  </w:comment>
  <w:comment w:id="569" w:author="RAN2#115-e108-1" w:date="2021-10-21T16:10:00Z" w:initials="I">
    <w:p w14:paraId="5BEB8F94" w14:textId="1816CD82" w:rsidR="00BC1CC4" w:rsidRDefault="00BC1CC4">
      <w:pPr>
        <w:pStyle w:val="CommentText"/>
      </w:pPr>
      <w:r>
        <w:rPr>
          <w:rStyle w:val="CommentReference"/>
        </w:rPr>
        <w:annotationRef/>
      </w:r>
      <w:r>
        <w:t>Based on Huawei’s comments</w:t>
      </w:r>
    </w:p>
  </w:comment>
  <w:comment w:id="578" w:author="Yunsong Yang" w:date="2021-10-19T12:26:00Z" w:initials="YY">
    <w:p w14:paraId="68240FA4" w14:textId="77777777" w:rsidR="00BC1CC4" w:rsidRDefault="00BC1CC4" w:rsidP="002D1174">
      <w:pPr>
        <w:pStyle w:val="CommentText"/>
      </w:pPr>
      <w:r>
        <w:rPr>
          <w:rStyle w:val="CommentReference"/>
        </w:rPr>
        <w:annotationRef/>
      </w:r>
      <w:r>
        <w:t xml:space="preserve">First, this is about a length, in bits. </w:t>
      </w:r>
    </w:p>
    <w:p w14:paraId="4A78E583" w14:textId="77777777" w:rsidR="00BC1CC4" w:rsidRDefault="00BC1CC4" w:rsidP="002D1174">
      <w:pPr>
        <w:pStyle w:val="CommentText"/>
      </w:pPr>
      <w:r>
        <w:t xml:space="preserve">Second, 18 bits is mandatory today. That difference also needs to be highlighted. </w:t>
      </w:r>
    </w:p>
    <w:p w14:paraId="1B09B1C0" w14:textId="77777777" w:rsidR="00BC1CC4" w:rsidRDefault="00BC1CC4" w:rsidP="002D1174">
      <w:pPr>
        <w:pStyle w:val="CommentText"/>
      </w:pPr>
      <w:r>
        <w:t>Third, “maximum” being 12 sounds like 11, 10, …, are also possible.</w:t>
      </w:r>
    </w:p>
    <w:p w14:paraId="5DF4E073" w14:textId="77777777" w:rsidR="00BC1CC4" w:rsidRDefault="00BC1CC4" w:rsidP="002D1174">
      <w:pPr>
        <w:pStyle w:val="CommentText"/>
      </w:pPr>
    </w:p>
    <w:p w14:paraId="1653837B" w14:textId="77777777" w:rsidR="00BC1CC4" w:rsidRDefault="00BC1CC4" w:rsidP="002D1174">
      <w:pPr>
        <w:pStyle w:val="CommentText"/>
      </w:pPr>
      <w:r>
        <w:t xml:space="preserve">Suggest changing to: </w:t>
      </w:r>
    </w:p>
    <w:p w14:paraId="56C1B8A2" w14:textId="1CE7C826" w:rsidR="00BC1CC4" w:rsidRDefault="00BC1CC4" w:rsidP="002D1174">
      <w:pPr>
        <w:pStyle w:val="CommentText"/>
      </w:pPr>
      <w:r>
        <w:t>The mandatory supported PDCP SN length is 12 bits, while 18 bits being optional.</w:t>
      </w:r>
    </w:p>
  </w:comment>
  <w:comment w:id="579" w:author="RAN2#115-e108-1" w:date="2021-10-21T15:44:00Z" w:initials="I">
    <w:p w14:paraId="27588F03" w14:textId="754AC92A" w:rsidR="00BC1CC4" w:rsidRDefault="00BC1CC4">
      <w:pPr>
        <w:pStyle w:val="CommentText"/>
      </w:pPr>
      <w:r>
        <w:rPr>
          <w:rStyle w:val="CommentReference"/>
        </w:rPr>
        <w:annotationRef/>
      </w:r>
      <w:r>
        <w:t>Ok.</w:t>
      </w:r>
    </w:p>
  </w:comment>
  <w:comment w:id="586" w:author="Yunsong Yang" w:date="2021-10-19T12:26:00Z" w:initials="YY">
    <w:p w14:paraId="14E8C878" w14:textId="77777777" w:rsidR="00BC1CC4" w:rsidRDefault="00BC1CC4" w:rsidP="002D1174">
      <w:pPr>
        <w:pStyle w:val="CommentText"/>
      </w:pPr>
      <w:r>
        <w:rPr>
          <w:rStyle w:val="CommentReference"/>
        </w:rPr>
        <w:annotationRef/>
      </w:r>
      <w:r>
        <w:t xml:space="preserve">Suggest changing to: </w:t>
      </w:r>
    </w:p>
    <w:p w14:paraId="3E70961F" w14:textId="415F6A67" w:rsidR="00BC1CC4" w:rsidRDefault="00BC1CC4" w:rsidP="002D1174">
      <w:pPr>
        <w:pStyle w:val="CommentText"/>
      </w:pPr>
      <w:r>
        <w:t>The mandatory supported RLC SN length is 12 bits, while 18 bits being optional.</w:t>
      </w:r>
    </w:p>
  </w:comment>
  <w:comment w:id="587" w:author="RAN2#115-e108-1" w:date="2021-10-21T15:45:00Z" w:initials="I">
    <w:p w14:paraId="7CBD11BD" w14:textId="2C7CDCCC" w:rsidR="00BC1CC4" w:rsidRDefault="00BC1CC4">
      <w:pPr>
        <w:pStyle w:val="CommentText"/>
      </w:pPr>
      <w:r>
        <w:rPr>
          <w:rStyle w:val="CommentReference"/>
        </w:rPr>
        <w:annotationRef/>
      </w:r>
      <w:r>
        <w:t>ok</w:t>
      </w:r>
    </w:p>
  </w:comment>
  <w:comment w:id="713" w:author="Yunsong Yang" w:date="2021-10-19T12:31:00Z" w:initials="YY">
    <w:p w14:paraId="28F4F049" w14:textId="77777777" w:rsidR="00BC1CC4" w:rsidRDefault="00BC1CC4" w:rsidP="003C696E">
      <w:pPr>
        <w:pStyle w:val="CommentText"/>
      </w:pPr>
      <w:r>
        <w:rPr>
          <w:rStyle w:val="CommentReference"/>
        </w:rPr>
        <w:annotationRef/>
      </w:r>
      <w:r>
        <w:t>Suggest changing to:</w:t>
      </w:r>
    </w:p>
    <w:p w14:paraId="57B2FBDB" w14:textId="77777777" w:rsidR="00BC1CC4" w:rsidRDefault="00BC1CC4" w:rsidP="003C696E">
      <w:pPr>
        <w:pStyle w:val="CommentText"/>
        <w:rPr>
          <w:u w:val="single"/>
        </w:rPr>
      </w:pPr>
      <w:r>
        <w:rPr>
          <w:u w:val="single"/>
        </w:rPr>
        <w:t>8 per UE, for RedCap UE;</w:t>
      </w:r>
    </w:p>
    <w:p w14:paraId="0874EA83" w14:textId="77777777" w:rsidR="00BC1CC4" w:rsidRDefault="00BC1CC4" w:rsidP="003C696E">
      <w:pPr>
        <w:pStyle w:val="CommentText"/>
      </w:pPr>
      <w:r>
        <w:t>16 per UE</w:t>
      </w:r>
      <w:r>
        <w:rPr>
          <w:u w:val="single"/>
        </w:rPr>
        <w:t>, otherwise</w:t>
      </w:r>
      <w:r>
        <w:t>.</w:t>
      </w:r>
    </w:p>
  </w:comment>
  <w:comment w:id="714" w:author="RAN2#115-e108-1" w:date="2021-10-21T15:47:00Z" w:initials="I">
    <w:p w14:paraId="16247BDB" w14:textId="251AA549" w:rsidR="00BC1CC4" w:rsidRDefault="00BC1CC4">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27D319F" w15:done="0"/>
  <w15:commentEx w15:paraId="487B245C" w15:done="0"/>
  <w15:commentEx w15:paraId="3D8375DC"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C0A8D" w16cex:dateUtc="2021-10-21T07:49:00Z"/>
  <w16cex:commentExtensible w16cex:durableId="2540AEF9" w16cex:dateUtc="2021-11-18T18:52:00Z"/>
  <w16cex:commentExtensible w16cex:durableId="2540AEBE" w16cex:dateUtc="2021-11-18T18:51: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7D319F" w16cid:durableId="251C0A8D"/>
  <w16cid:commentId w16cid:paraId="487B245C" w16cid:durableId="2540AEF9"/>
  <w16cid:commentId w16cid:paraId="3D8375DC" w16cid:durableId="2540AEBE"/>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A1022" w14:textId="77777777" w:rsidR="00042E34" w:rsidRDefault="00042E34">
      <w:r>
        <w:separator/>
      </w:r>
    </w:p>
  </w:endnote>
  <w:endnote w:type="continuationSeparator" w:id="0">
    <w:p w14:paraId="2E7E06F7" w14:textId="77777777" w:rsidR="00042E34" w:rsidRDefault="00042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19DBA" w14:textId="77777777" w:rsidR="00BC1CC4" w:rsidRDefault="00BC1C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33134" w14:textId="77777777" w:rsidR="00BC1CC4" w:rsidRDefault="00BC1C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E8689" w14:textId="77777777" w:rsidR="00BC1CC4" w:rsidRDefault="00BC1CC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393D78A7" w:rsidR="00BC1CC4" w:rsidRPr="003C0337" w:rsidRDefault="00BC1CC4"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BD0A6B" w14:textId="77777777" w:rsidR="00042E34" w:rsidRDefault="00042E34">
      <w:r>
        <w:separator/>
      </w:r>
    </w:p>
  </w:footnote>
  <w:footnote w:type="continuationSeparator" w:id="0">
    <w:p w14:paraId="732CAC60" w14:textId="77777777" w:rsidR="00042E34" w:rsidRDefault="00042E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5D930" w14:textId="77777777" w:rsidR="00BC1CC4" w:rsidRDefault="00BC1C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8A6E8" w14:textId="77777777" w:rsidR="00BC1CC4" w:rsidRDefault="00BC1C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7EB0E" w14:textId="77777777" w:rsidR="00BC1CC4" w:rsidRDefault="00BC1CC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BC1CC4" w:rsidRDefault="00BC1CC4">
    <w:pPr>
      <w:pStyle w:val="Header"/>
    </w:pPr>
  </w:p>
  <w:p w14:paraId="2398AB45" w14:textId="77777777" w:rsidR="00BC1CC4" w:rsidRDefault="00BC1CC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QC">
    <w15:presenceInfo w15:providerId="None" w15:userId="QC"/>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145</Pages>
  <Words>58024</Words>
  <Characters>331466</Characters>
  <Application>Microsoft Office Word</Application>
  <DocSecurity>0</DocSecurity>
  <Lines>2762</Lines>
  <Paragraphs>77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7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QC</cp:lastModifiedBy>
  <cp:revision>4</cp:revision>
  <cp:lastPrinted>2020-12-18T20:15:00Z</cp:lastPrinted>
  <dcterms:created xsi:type="dcterms:W3CDTF">2021-11-18T18:49:00Z</dcterms:created>
  <dcterms:modified xsi:type="dcterms:W3CDTF">2021-11-18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